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glb" ContentType="model/gltf.binary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9"/>
  </p:notesMasterIdLst>
  <p:handoutMasterIdLst>
    <p:handoutMasterId r:id="rId20"/>
  </p:handoutMasterIdLst>
  <p:sldIdLst>
    <p:sldId id="258" r:id="rId3"/>
    <p:sldId id="274" r:id="rId4"/>
    <p:sldId id="259" r:id="rId5"/>
    <p:sldId id="260" r:id="rId6"/>
    <p:sldId id="262" r:id="rId7"/>
    <p:sldId id="264" r:id="rId8"/>
    <p:sldId id="261" r:id="rId9"/>
    <p:sldId id="263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2509F57-306E-4B05-B15E-F6EEEE38036D}" v="73" dt="2023-09-07T09:43:17.84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2" d="100"/>
          <a:sy n="102" d="100"/>
        </p:scale>
        <p:origin x="312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microsoft.com/office/2015/10/relationships/revisionInfo" Target="revisionInfo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microsoft.com/office/2016/11/relationships/changesInfo" Target="changesInfos/changesInfo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Vincenzo Patamia" userId="a2b7fa25-a135-4413-8882-fdc9e2fe9051" providerId="ADAL" clId="{64E4787F-5170-4288-9585-5B8828D77DC8}"/>
    <pc:docChg chg="undo custSel modSld">
      <pc:chgData name="Vincenzo Patamia" userId="a2b7fa25-a135-4413-8882-fdc9e2fe9051" providerId="ADAL" clId="{64E4787F-5170-4288-9585-5B8828D77DC8}" dt="2023-09-05T15:03:07.531" v="245" actId="20577"/>
      <pc:docMkLst>
        <pc:docMk/>
      </pc:docMkLst>
      <pc:sldChg chg="modSp mod">
        <pc:chgData name="Vincenzo Patamia" userId="a2b7fa25-a135-4413-8882-fdc9e2fe9051" providerId="ADAL" clId="{64E4787F-5170-4288-9585-5B8828D77DC8}" dt="2023-09-04T13:04:57.636" v="10" actId="1035"/>
        <pc:sldMkLst>
          <pc:docMk/>
          <pc:sldMk cId="1273136482" sldId="256"/>
        </pc:sldMkLst>
        <pc:spChg chg="mod">
          <ac:chgData name="Vincenzo Patamia" userId="a2b7fa25-a135-4413-8882-fdc9e2fe9051" providerId="ADAL" clId="{64E4787F-5170-4288-9585-5B8828D77DC8}" dt="2023-09-04T13:04:37.923" v="0" actId="114"/>
          <ac:spMkLst>
            <pc:docMk/>
            <pc:sldMk cId="1273136482" sldId="256"/>
            <ac:spMk id="7" creationId="{643034EF-2977-A9AF-FCEA-FC90A85D3335}"/>
          </ac:spMkLst>
        </pc:spChg>
        <pc:picChg chg="mod">
          <ac:chgData name="Vincenzo Patamia" userId="a2b7fa25-a135-4413-8882-fdc9e2fe9051" providerId="ADAL" clId="{64E4787F-5170-4288-9585-5B8828D77DC8}" dt="2023-09-04T13:04:57.636" v="10" actId="1035"/>
          <ac:picMkLst>
            <pc:docMk/>
            <pc:sldMk cId="1273136482" sldId="256"/>
            <ac:picMk id="6" creationId="{C798EA85-8043-8E05-3E15-A7E2B962FE4E}"/>
          </ac:picMkLst>
        </pc:picChg>
      </pc:sldChg>
      <pc:sldChg chg="modSp mod">
        <pc:chgData name="Vincenzo Patamia" userId="a2b7fa25-a135-4413-8882-fdc9e2fe9051" providerId="ADAL" clId="{64E4787F-5170-4288-9585-5B8828D77DC8}" dt="2023-09-05T14:52:05.188" v="14" actId="12788"/>
        <pc:sldMkLst>
          <pc:docMk/>
          <pc:sldMk cId="4288110582" sldId="264"/>
        </pc:sldMkLst>
        <pc:spChg chg="mod">
          <ac:chgData name="Vincenzo Patamia" userId="a2b7fa25-a135-4413-8882-fdc9e2fe9051" providerId="ADAL" clId="{64E4787F-5170-4288-9585-5B8828D77DC8}" dt="2023-09-05T14:52:05.188" v="14" actId="12788"/>
          <ac:spMkLst>
            <pc:docMk/>
            <pc:sldMk cId="4288110582" sldId="264"/>
            <ac:spMk id="8" creationId="{AB56FD24-D74B-014B-8D45-E40257FC9C57}"/>
          </ac:spMkLst>
        </pc:spChg>
        <pc:spChg chg="mod">
          <ac:chgData name="Vincenzo Patamia" userId="a2b7fa25-a135-4413-8882-fdc9e2fe9051" providerId="ADAL" clId="{64E4787F-5170-4288-9585-5B8828D77DC8}" dt="2023-09-05T14:52:05.188" v="14" actId="12788"/>
          <ac:spMkLst>
            <pc:docMk/>
            <pc:sldMk cId="4288110582" sldId="264"/>
            <ac:spMk id="11" creationId="{F41FBE29-496B-915D-7F75-51F70E7F5521}"/>
          </ac:spMkLst>
        </pc:spChg>
        <pc:grpChg chg="mod">
          <ac:chgData name="Vincenzo Patamia" userId="a2b7fa25-a135-4413-8882-fdc9e2fe9051" providerId="ADAL" clId="{64E4787F-5170-4288-9585-5B8828D77DC8}" dt="2023-09-05T14:51:57.406" v="13" actId="1076"/>
          <ac:grpSpMkLst>
            <pc:docMk/>
            <pc:sldMk cId="4288110582" sldId="264"/>
            <ac:grpSpMk id="7" creationId="{CAB27D92-8308-107A-81C7-E9B6C240F9BC}"/>
          </ac:grpSpMkLst>
        </pc:grpChg>
      </pc:sldChg>
      <pc:sldChg chg="modSp mod">
        <pc:chgData name="Vincenzo Patamia" userId="a2b7fa25-a135-4413-8882-fdc9e2fe9051" providerId="ADAL" clId="{64E4787F-5170-4288-9585-5B8828D77DC8}" dt="2023-09-05T14:54:35.099" v="62" actId="1038"/>
        <pc:sldMkLst>
          <pc:docMk/>
          <pc:sldMk cId="1043240398" sldId="269"/>
        </pc:sldMkLst>
        <pc:spChg chg="mod">
          <ac:chgData name="Vincenzo Patamia" userId="a2b7fa25-a135-4413-8882-fdc9e2fe9051" providerId="ADAL" clId="{64E4787F-5170-4288-9585-5B8828D77DC8}" dt="2023-09-05T14:54:35.099" v="62" actId="1038"/>
          <ac:spMkLst>
            <pc:docMk/>
            <pc:sldMk cId="1043240398" sldId="269"/>
            <ac:spMk id="14" creationId="{1512262B-4AA9-4FF2-BB46-4821E1A56724}"/>
          </ac:spMkLst>
        </pc:spChg>
        <pc:spChg chg="mod">
          <ac:chgData name="Vincenzo Patamia" userId="a2b7fa25-a135-4413-8882-fdc9e2fe9051" providerId="ADAL" clId="{64E4787F-5170-4288-9585-5B8828D77DC8}" dt="2023-09-05T14:54:35.099" v="62" actId="1038"/>
          <ac:spMkLst>
            <pc:docMk/>
            <pc:sldMk cId="1043240398" sldId="269"/>
            <ac:spMk id="16" creationId="{30759414-8E68-DE09-1F68-4689E34A5F6E}"/>
          </ac:spMkLst>
        </pc:spChg>
        <pc:picChg chg="mod">
          <ac:chgData name="Vincenzo Patamia" userId="a2b7fa25-a135-4413-8882-fdc9e2fe9051" providerId="ADAL" clId="{64E4787F-5170-4288-9585-5B8828D77DC8}" dt="2023-09-05T14:54:35.099" v="62" actId="1038"/>
          <ac:picMkLst>
            <pc:docMk/>
            <pc:sldMk cId="1043240398" sldId="269"/>
            <ac:picMk id="8" creationId="{A2101B7F-4DFC-698F-3D64-98D44FC553AA}"/>
          </ac:picMkLst>
        </pc:picChg>
      </pc:sldChg>
      <pc:sldChg chg="addSp modSp mod">
        <pc:chgData name="Vincenzo Patamia" userId="a2b7fa25-a135-4413-8882-fdc9e2fe9051" providerId="ADAL" clId="{64E4787F-5170-4288-9585-5B8828D77DC8}" dt="2023-09-05T15:03:07.531" v="245" actId="20577"/>
        <pc:sldMkLst>
          <pc:docMk/>
          <pc:sldMk cId="2288779375" sldId="272"/>
        </pc:sldMkLst>
        <pc:spChg chg="mod">
          <ac:chgData name="Vincenzo Patamia" userId="a2b7fa25-a135-4413-8882-fdc9e2fe9051" providerId="ADAL" clId="{64E4787F-5170-4288-9585-5B8828D77DC8}" dt="2023-09-05T15:01:42.992" v="222" actId="1035"/>
          <ac:spMkLst>
            <pc:docMk/>
            <pc:sldMk cId="2288779375" sldId="272"/>
            <ac:spMk id="8" creationId="{C52596CC-41FD-D7F3-984F-CD9594787BED}"/>
          </ac:spMkLst>
        </pc:spChg>
        <pc:spChg chg="mod">
          <ac:chgData name="Vincenzo Patamia" userId="a2b7fa25-a135-4413-8882-fdc9e2fe9051" providerId="ADAL" clId="{64E4787F-5170-4288-9585-5B8828D77DC8}" dt="2023-09-05T15:02:18.613" v="235" actId="1035"/>
          <ac:spMkLst>
            <pc:docMk/>
            <pc:sldMk cId="2288779375" sldId="272"/>
            <ac:spMk id="11" creationId="{43E075E0-3676-79C5-FC3D-01BFCCDEE3E1}"/>
          </ac:spMkLst>
        </pc:spChg>
        <pc:spChg chg="mod">
          <ac:chgData name="Vincenzo Patamia" userId="a2b7fa25-a135-4413-8882-fdc9e2fe9051" providerId="ADAL" clId="{64E4787F-5170-4288-9585-5B8828D77DC8}" dt="2023-09-05T14:56:35.515" v="142" actId="164"/>
          <ac:spMkLst>
            <pc:docMk/>
            <pc:sldMk cId="2288779375" sldId="272"/>
            <ac:spMk id="15" creationId="{27615D1C-4995-CCF2-29F3-76D40385DB54}"/>
          </ac:spMkLst>
        </pc:spChg>
        <pc:spChg chg="mod">
          <ac:chgData name="Vincenzo Patamia" userId="a2b7fa25-a135-4413-8882-fdc9e2fe9051" providerId="ADAL" clId="{64E4787F-5170-4288-9585-5B8828D77DC8}" dt="2023-09-05T14:56:35.515" v="142" actId="164"/>
          <ac:spMkLst>
            <pc:docMk/>
            <pc:sldMk cId="2288779375" sldId="272"/>
            <ac:spMk id="16" creationId="{F94971F9-2D8E-5EF5-1619-1144CC4E5FD1}"/>
          </ac:spMkLst>
        </pc:spChg>
        <pc:spChg chg="add mod">
          <ac:chgData name="Vincenzo Patamia" userId="a2b7fa25-a135-4413-8882-fdc9e2fe9051" providerId="ADAL" clId="{64E4787F-5170-4288-9585-5B8828D77DC8}" dt="2023-09-05T15:03:07.531" v="245" actId="20577"/>
          <ac:spMkLst>
            <pc:docMk/>
            <pc:sldMk cId="2288779375" sldId="272"/>
            <ac:spMk id="18" creationId="{13381BF1-E70C-78C6-A851-BEE6B0D00DB9}"/>
          </ac:spMkLst>
        </pc:spChg>
        <pc:grpChg chg="add mod">
          <ac:chgData name="Vincenzo Patamia" userId="a2b7fa25-a135-4413-8882-fdc9e2fe9051" providerId="ADAL" clId="{64E4787F-5170-4288-9585-5B8828D77DC8}" dt="2023-09-05T15:02:26.551" v="236" actId="1076"/>
          <ac:grpSpMkLst>
            <pc:docMk/>
            <pc:sldMk cId="2288779375" sldId="272"/>
            <ac:grpSpMk id="9" creationId="{1BB677A8-CDED-DF0A-4A37-32D9EB76564C}"/>
          </ac:grpSpMkLst>
        </pc:grpChg>
        <pc:graphicFrameChg chg="mod">
          <ac:chgData name="Vincenzo Patamia" userId="a2b7fa25-a135-4413-8882-fdc9e2fe9051" providerId="ADAL" clId="{64E4787F-5170-4288-9585-5B8828D77DC8}" dt="2023-09-05T14:56:35.515" v="142" actId="164"/>
          <ac:graphicFrameMkLst>
            <pc:docMk/>
            <pc:sldMk cId="2288779375" sldId="272"/>
            <ac:graphicFrameMk id="14" creationId="{DC9049D5-A051-BF8B-5309-DB09808AE0C6}"/>
          </ac:graphicFrameMkLst>
        </pc:graphicFrameChg>
        <pc:picChg chg="add mod">
          <ac:chgData name="Vincenzo Patamia" userId="a2b7fa25-a135-4413-8882-fdc9e2fe9051" providerId="ADAL" clId="{64E4787F-5170-4288-9585-5B8828D77DC8}" dt="2023-09-05T15:02:52.267" v="240" actId="1076"/>
          <ac:picMkLst>
            <pc:docMk/>
            <pc:sldMk cId="2288779375" sldId="272"/>
            <ac:picMk id="7" creationId="{44CAF8B5-3992-408F-B3F2-474392181667}"/>
          </ac:picMkLst>
        </pc:picChg>
        <pc:picChg chg="mod">
          <ac:chgData name="Vincenzo Patamia" userId="a2b7fa25-a135-4413-8882-fdc9e2fe9051" providerId="ADAL" clId="{64E4787F-5170-4288-9585-5B8828D77DC8}" dt="2023-09-05T15:01:59.643" v="229" actId="1076"/>
          <ac:picMkLst>
            <pc:docMk/>
            <pc:sldMk cId="2288779375" sldId="272"/>
            <ac:picMk id="12" creationId="{49DADAAE-2429-B244-CD6B-596EFF805092}"/>
          </ac:picMkLst>
        </pc:picChg>
        <pc:picChg chg="mod">
          <ac:chgData name="Vincenzo Patamia" userId="a2b7fa25-a135-4413-8882-fdc9e2fe9051" providerId="ADAL" clId="{64E4787F-5170-4288-9585-5B8828D77DC8}" dt="2023-09-05T15:02:05.454" v="230" actId="1076"/>
          <ac:picMkLst>
            <pc:docMk/>
            <pc:sldMk cId="2288779375" sldId="272"/>
            <ac:picMk id="13" creationId="{A6FAC6DA-AD14-897E-279F-6C066ADD09E0}"/>
          </ac:picMkLst>
        </pc:picChg>
      </pc:sldChg>
    </pc:docChg>
  </pc:docChgLst>
  <pc:docChgLst>
    <pc:chgData name="Vincenzo Patamia" userId="a2b7fa25-a135-4413-8882-fdc9e2fe9051" providerId="ADAL" clId="{A2509F57-306E-4B05-B15E-F6EEEE38036D}"/>
    <pc:docChg chg="undo custSel addSld delSld modSld">
      <pc:chgData name="Vincenzo Patamia" userId="a2b7fa25-a135-4413-8882-fdc9e2fe9051" providerId="ADAL" clId="{A2509F57-306E-4B05-B15E-F6EEEE38036D}" dt="2023-09-07T09:43:17.847" v="275"/>
      <pc:docMkLst>
        <pc:docMk/>
      </pc:docMkLst>
      <pc:sldChg chg="del">
        <pc:chgData name="Vincenzo Patamia" userId="a2b7fa25-a135-4413-8882-fdc9e2fe9051" providerId="ADAL" clId="{A2509F57-306E-4B05-B15E-F6EEEE38036D}" dt="2023-09-07T07:54:23.391" v="174" actId="47"/>
        <pc:sldMkLst>
          <pc:docMk/>
          <pc:sldMk cId="1273136482" sldId="256"/>
        </pc:sldMkLst>
      </pc:sldChg>
      <pc:sldChg chg="addSp delSp modSp mod">
        <pc:chgData name="Vincenzo Patamia" userId="a2b7fa25-a135-4413-8882-fdc9e2fe9051" providerId="ADAL" clId="{A2509F57-306E-4B05-B15E-F6EEEE38036D}" dt="2023-09-07T08:00:13.876" v="253" actId="12789"/>
        <pc:sldMkLst>
          <pc:docMk/>
          <pc:sldMk cId="1927932274" sldId="258"/>
        </pc:sldMkLst>
        <pc:spChg chg="del">
          <ac:chgData name="Vincenzo Patamia" userId="a2b7fa25-a135-4413-8882-fdc9e2fe9051" providerId="ADAL" clId="{A2509F57-306E-4B05-B15E-F6EEEE38036D}" dt="2023-09-07T07:41:10.202" v="5" actId="478"/>
          <ac:spMkLst>
            <pc:docMk/>
            <pc:sldMk cId="1927932274" sldId="258"/>
            <ac:spMk id="5" creationId="{0825F6A1-1C19-1B85-3FD5-D9D663B41B73}"/>
          </ac:spMkLst>
        </pc:spChg>
        <pc:spChg chg="add mod">
          <ac:chgData name="Vincenzo Patamia" userId="a2b7fa25-a135-4413-8882-fdc9e2fe9051" providerId="ADAL" clId="{A2509F57-306E-4B05-B15E-F6EEEE38036D}" dt="2023-09-07T07:48:35.503" v="89" actId="12788"/>
          <ac:spMkLst>
            <pc:docMk/>
            <pc:sldMk cId="1927932274" sldId="258"/>
            <ac:spMk id="8" creationId="{F6BA64C3-D13C-4DB9-AD44-32CABCA3027A}"/>
          </ac:spMkLst>
        </pc:spChg>
        <pc:spChg chg="add del mod">
          <ac:chgData name="Vincenzo Patamia" userId="a2b7fa25-a135-4413-8882-fdc9e2fe9051" providerId="ADAL" clId="{A2509F57-306E-4B05-B15E-F6EEEE38036D}" dt="2023-09-07T07:47:04.001" v="71" actId="478"/>
          <ac:spMkLst>
            <pc:docMk/>
            <pc:sldMk cId="1927932274" sldId="258"/>
            <ac:spMk id="12" creationId="{C346451B-94D0-4C19-9393-6A2388759A13}"/>
          </ac:spMkLst>
        </pc:spChg>
        <pc:graphicFrameChg chg="add mod">
          <ac:chgData name="Vincenzo Patamia" userId="a2b7fa25-a135-4413-8882-fdc9e2fe9051" providerId="ADAL" clId="{A2509F57-306E-4B05-B15E-F6EEEE38036D}" dt="2023-09-07T07:48:35.503" v="89" actId="12788"/>
          <ac:graphicFrameMkLst>
            <pc:docMk/>
            <pc:sldMk cId="1927932274" sldId="258"/>
            <ac:graphicFrameMk id="13" creationId="{1CD6721D-FC93-7A78-884E-C2ED75A35255}"/>
          </ac:graphicFrameMkLst>
        </pc:graphicFrameChg>
        <pc:picChg chg="mod">
          <ac:chgData name="Vincenzo Patamia" userId="a2b7fa25-a135-4413-8882-fdc9e2fe9051" providerId="ADAL" clId="{A2509F57-306E-4B05-B15E-F6EEEE38036D}" dt="2023-09-07T08:00:13.876" v="253" actId="12789"/>
          <ac:picMkLst>
            <pc:docMk/>
            <pc:sldMk cId="1927932274" sldId="258"/>
            <ac:picMk id="4" creationId="{B92CCD8F-CF3B-8039-3466-CA31F56DB4A7}"/>
          </ac:picMkLst>
        </pc:picChg>
        <pc:picChg chg="del">
          <ac:chgData name="Vincenzo Patamia" userId="a2b7fa25-a135-4413-8882-fdc9e2fe9051" providerId="ADAL" clId="{A2509F57-306E-4B05-B15E-F6EEEE38036D}" dt="2023-09-07T07:41:15.850" v="7" actId="478"/>
          <ac:picMkLst>
            <pc:docMk/>
            <pc:sldMk cId="1927932274" sldId="258"/>
            <ac:picMk id="6" creationId="{C798EA85-8043-8E05-3E15-A7E2B962FE4E}"/>
          </ac:picMkLst>
        </pc:picChg>
        <pc:picChg chg="del">
          <ac:chgData name="Vincenzo Patamia" userId="a2b7fa25-a135-4413-8882-fdc9e2fe9051" providerId="ADAL" clId="{A2509F57-306E-4B05-B15E-F6EEEE38036D}" dt="2023-09-07T07:41:07.381" v="3" actId="478"/>
          <ac:picMkLst>
            <pc:docMk/>
            <pc:sldMk cId="1927932274" sldId="258"/>
            <ac:picMk id="7" creationId="{535741C1-40BF-9372-5252-85BBE103BA7A}"/>
          </ac:picMkLst>
        </pc:picChg>
        <pc:picChg chg="del">
          <ac:chgData name="Vincenzo Patamia" userId="a2b7fa25-a135-4413-8882-fdc9e2fe9051" providerId="ADAL" clId="{A2509F57-306E-4B05-B15E-F6EEEE38036D}" dt="2023-09-07T07:41:08.180" v="4" actId="478"/>
          <ac:picMkLst>
            <pc:docMk/>
            <pc:sldMk cId="1927932274" sldId="258"/>
            <ac:picMk id="11" creationId="{B633E817-91FA-8B53-6108-2BB512E12012}"/>
          </ac:picMkLst>
        </pc:picChg>
        <pc:picChg chg="add mod ord modCrop">
          <ac:chgData name="Vincenzo Patamia" userId="a2b7fa25-a135-4413-8882-fdc9e2fe9051" providerId="ADAL" clId="{A2509F57-306E-4B05-B15E-F6EEEE38036D}" dt="2023-09-07T07:48:35.503" v="89" actId="12788"/>
          <ac:picMkLst>
            <pc:docMk/>
            <pc:sldMk cId="1927932274" sldId="258"/>
            <ac:picMk id="15" creationId="{7AEB4C25-0771-F0A3-E922-91985CFE6A3A}"/>
          </ac:picMkLst>
        </pc:picChg>
        <pc:picChg chg="add mod">
          <ac:chgData name="Vincenzo Patamia" userId="a2b7fa25-a135-4413-8882-fdc9e2fe9051" providerId="ADAL" clId="{A2509F57-306E-4B05-B15E-F6EEEE38036D}" dt="2023-09-07T08:00:13.876" v="253" actId="12789"/>
          <ac:picMkLst>
            <pc:docMk/>
            <pc:sldMk cId="1927932274" sldId="258"/>
            <ac:picMk id="16" creationId="{109F1CAC-868C-A497-CDE9-9D83AA5DE9A3}"/>
          </ac:picMkLst>
        </pc:picChg>
        <pc:picChg chg="del">
          <ac:chgData name="Vincenzo Patamia" userId="a2b7fa25-a135-4413-8882-fdc9e2fe9051" providerId="ADAL" clId="{A2509F57-306E-4B05-B15E-F6EEEE38036D}" dt="2023-09-07T07:41:10.990" v="6" actId="478"/>
          <ac:picMkLst>
            <pc:docMk/>
            <pc:sldMk cId="1927932274" sldId="258"/>
            <ac:picMk id="2050" creationId="{3CF8362F-FF03-D419-DB97-859AAF447ACD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5:17.936" v="188"/>
        <pc:sldMkLst>
          <pc:docMk/>
          <pc:sldMk cId="1901998647" sldId="259"/>
        </pc:sldMkLst>
        <pc:grpChg chg="add del mod">
          <ac:chgData name="Vincenzo Patamia" userId="a2b7fa25-a135-4413-8882-fdc9e2fe9051" providerId="ADAL" clId="{A2509F57-306E-4B05-B15E-F6EEEE38036D}" dt="2023-09-07T07:54:43.661" v="177"/>
          <ac:grpSpMkLst>
            <pc:docMk/>
            <pc:sldMk cId="1901998647" sldId="259"/>
            <ac:grpSpMk id="8" creationId="{95788531-BD2D-421D-CAAD-E27E2D547D57}"/>
          </ac:grpSpMkLst>
        </pc:grpChg>
        <pc:grpChg chg="add mod">
          <ac:chgData name="Vincenzo Patamia" userId="a2b7fa25-a135-4413-8882-fdc9e2fe9051" providerId="ADAL" clId="{A2509F57-306E-4B05-B15E-F6EEEE38036D}" dt="2023-09-07T07:55:17.936" v="188"/>
          <ac:grpSpMkLst>
            <pc:docMk/>
            <pc:sldMk cId="1901998647" sldId="259"/>
            <ac:grpSpMk id="15" creationId="{3C0494C3-CA43-EA76-A1CD-C7950E090346}"/>
          </ac:grpSpMkLst>
        </pc:grpChg>
        <pc:picChg chg="del">
          <ac:chgData name="Vincenzo Patamia" userId="a2b7fa25-a135-4413-8882-fdc9e2fe9051" providerId="ADAL" clId="{A2509F57-306E-4B05-B15E-F6EEEE38036D}" dt="2023-09-07T07:54:35.212" v="175" actId="478"/>
          <ac:picMkLst>
            <pc:docMk/>
            <pc:sldMk cId="1901998647" sldId="259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4:36.461" v="176"/>
          <ac:picMkLst>
            <pc:docMk/>
            <pc:sldMk cId="1901998647" sldId="259"/>
            <ac:picMk id="12" creationId="{19B6F04A-7C01-F876-B5C9-F085A89F8DD5}"/>
          </ac:picMkLst>
        </pc:picChg>
        <pc:picChg chg="mod">
          <ac:chgData name="Vincenzo Patamia" userId="a2b7fa25-a135-4413-8882-fdc9e2fe9051" providerId="ADAL" clId="{A2509F57-306E-4B05-B15E-F6EEEE38036D}" dt="2023-09-07T07:54:36.461" v="176"/>
          <ac:picMkLst>
            <pc:docMk/>
            <pc:sldMk cId="1901998647" sldId="259"/>
            <ac:picMk id="14" creationId="{FA40211A-7312-64AC-07F3-6632DDA1666E}"/>
          </ac:picMkLst>
        </pc:picChg>
        <pc:picChg chg="mod">
          <ac:chgData name="Vincenzo Patamia" userId="a2b7fa25-a135-4413-8882-fdc9e2fe9051" providerId="ADAL" clId="{A2509F57-306E-4B05-B15E-F6EEEE38036D}" dt="2023-09-07T07:55:17.936" v="188"/>
          <ac:picMkLst>
            <pc:docMk/>
            <pc:sldMk cId="1901998647" sldId="259"/>
            <ac:picMk id="16" creationId="{3251C06F-B9DC-0A52-708F-C36056CC82E9}"/>
          </ac:picMkLst>
        </pc:picChg>
        <pc:picChg chg="mod">
          <ac:chgData name="Vincenzo Patamia" userId="a2b7fa25-a135-4413-8882-fdc9e2fe9051" providerId="ADAL" clId="{A2509F57-306E-4B05-B15E-F6EEEE38036D}" dt="2023-09-07T07:55:17.936" v="188"/>
          <ac:picMkLst>
            <pc:docMk/>
            <pc:sldMk cId="1901998647" sldId="259"/>
            <ac:picMk id="17" creationId="{06E5D3DF-F5D9-4581-B5D9-95E6C66C220C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5:22.842" v="190"/>
        <pc:sldMkLst>
          <pc:docMk/>
          <pc:sldMk cId="2325741215" sldId="260"/>
        </pc:sldMkLst>
        <pc:grpChg chg="add mod">
          <ac:chgData name="Vincenzo Patamia" userId="a2b7fa25-a135-4413-8882-fdc9e2fe9051" providerId="ADAL" clId="{A2509F57-306E-4B05-B15E-F6EEEE38036D}" dt="2023-09-07T07:55:22.842" v="190"/>
          <ac:grpSpMkLst>
            <pc:docMk/>
            <pc:sldMk cId="2325741215" sldId="260"/>
            <ac:grpSpMk id="7" creationId="{E71B374E-7265-743B-ED6D-F3A5DFEAB7C1}"/>
          </ac:grpSpMkLst>
        </pc:grpChg>
        <pc:picChg chg="del">
          <ac:chgData name="Vincenzo Patamia" userId="a2b7fa25-a135-4413-8882-fdc9e2fe9051" providerId="ADAL" clId="{A2509F57-306E-4B05-B15E-F6EEEE38036D}" dt="2023-09-07T07:55:22.242" v="189" actId="478"/>
          <ac:picMkLst>
            <pc:docMk/>
            <pc:sldMk cId="2325741215" sldId="260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5:22.842" v="190"/>
          <ac:picMkLst>
            <pc:docMk/>
            <pc:sldMk cId="2325741215" sldId="260"/>
            <ac:picMk id="11" creationId="{2226F294-49FF-87FB-E2B9-686D3761C5B5}"/>
          </ac:picMkLst>
        </pc:picChg>
        <pc:picChg chg="mod">
          <ac:chgData name="Vincenzo Patamia" userId="a2b7fa25-a135-4413-8882-fdc9e2fe9051" providerId="ADAL" clId="{A2509F57-306E-4B05-B15E-F6EEEE38036D}" dt="2023-09-07T07:55:22.842" v="190"/>
          <ac:picMkLst>
            <pc:docMk/>
            <pc:sldMk cId="2325741215" sldId="260"/>
            <ac:picMk id="12" creationId="{E93EFEEC-4781-9FFA-0CE5-8EA9D2B8DA16}"/>
          </ac:picMkLst>
        </pc:picChg>
      </pc:sldChg>
      <pc:sldChg chg="addSp delSp modSp mod modAnim">
        <pc:chgData name="Vincenzo Patamia" userId="a2b7fa25-a135-4413-8882-fdc9e2fe9051" providerId="ADAL" clId="{A2509F57-306E-4B05-B15E-F6EEEE38036D}" dt="2023-09-07T09:25:52.629" v="267"/>
        <pc:sldMkLst>
          <pc:docMk/>
          <pc:sldMk cId="1923064821" sldId="261"/>
        </pc:sldMkLst>
        <pc:grpChg chg="add mod">
          <ac:chgData name="Vincenzo Patamia" userId="a2b7fa25-a135-4413-8882-fdc9e2fe9051" providerId="ADAL" clId="{A2509F57-306E-4B05-B15E-F6EEEE38036D}" dt="2023-09-07T07:55:36.931" v="196"/>
          <ac:grpSpMkLst>
            <pc:docMk/>
            <pc:sldMk cId="1923064821" sldId="261"/>
            <ac:grpSpMk id="14" creationId="{472C6441-3654-1409-F240-2518EA66E7D8}"/>
          </ac:grpSpMkLst>
        </pc:grpChg>
        <pc:picChg chg="del">
          <ac:chgData name="Vincenzo Patamia" userId="a2b7fa25-a135-4413-8882-fdc9e2fe9051" providerId="ADAL" clId="{A2509F57-306E-4B05-B15E-F6EEEE38036D}" dt="2023-09-07T07:55:36.422" v="195" actId="478"/>
          <ac:picMkLst>
            <pc:docMk/>
            <pc:sldMk cId="1923064821" sldId="261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5:36.931" v="196"/>
          <ac:picMkLst>
            <pc:docMk/>
            <pc:sldMk cId="1923064821" sldId="261"/>
            <ac:picMk id="15" creationId="{6E2D696A-DD49-BC7F-057B-0FAA2B783717}"/>
          </ac:picMkLst>
        </pc:picChg>
        <pc:picChg chg="mod">
          <ac:chgData name="Vincenzo Patamia" userId="a2b7fa25-a135-4413-8882-fdc9e2fe9051" providerId="ADAL" clId="{A2509F57-306E-4B05-B15E-F6EEEE38036D}" dt="2023-09-07T07:55:36.931" v="196"/>
          <ac:picMkLst>
            <pc:docMk/>
            <pc:sldMk cId="1923064821" sldId="261"/>
            <ac:picMk id="16" creationId="{9B41F716-7F35-3E08-D145-E1C40D1263E3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5:27.891" v="192"/>
        <pc:sldMkLst>
          <pc:docMk/>
          <pc:sldMk cId="3473661096" sldId="262"/>
        </pc:sldMkLst>
        <pc:grpChg chg="add mod">
          <ac:chgData name="Vincenzo Patamia" userId="a2b7fa25-a135-4413-8882-fdc9e2fe9051" providerId="ADAL" clId="{A2509F57-306E-4B05-B15E-F6EEEE38036D}" dt="2023-09-07T07:55:27.891" v="192"/>
          <ac:grpSpMkLst>
            <pc:docMk/>
            <pc:sldMk cId="3473661096" sldId="262"/>
            <ac:grpSpMk id="9" creationId="{DE3D2250-88F8-F4CB-E36A-250A02ACE219}"/>
          </ac:grpSpMkLst>
        </pc:grpChg>
        <pc:picChg chg="del">
          <ac:chgData name="Vincenzo Patamia" userId="a2b7fa25-a135-4413-8882-fdc9e2fe9051" providerId="ADAL" clId="{A2509F57-306E-4B05-B15E-F6EEEE38036D}" dt="2023-09-07T07:55:27.362" v="191" actId="478"/>
          <ac:picMkLst>
            <pc:docMk/>
            <pc:sldMk cId="3473661096" sldId="262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5:27.891" v="192"/>
          <ac:picMkLst>
            <pc:docMk/>
            <pc:sldMk cId="3473661096" sldId="262"/>
            <ac:picMk id="14" creationId="{B87F84EA-B555-A25C-378D-8B89B67CA10A}"/>
          </ac:picMkLst>
        </pc:picChg>
        <pc:picChg chg="mod">
          <ac:chgData name="Vincenzo Patamia" userId="a2b7fa25-a135-4413-8882-fdc9e2fe9051" providerId="ADAL" clId="{A2509F57-306E-4B05-B15E-F6EEEE38036D}" dt="2023-09-07T07:55:27.891" v="192"/>
          <ac:picMkLst>
            <pc:docMk/>
            <pc:sldMk cId="3473661096" sldId="262"/>
            <ac:picMk id="16" creationId="{0CF9B93D-389B-56B8-5B5E-36355373CD87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5:41.652" v="198"/>
        <pc:sldMkLst>
          <pc:docMk/>
          <pc:sldMk cId="893931884" sldId="263"/>
        </pc:sldMkLst>
        <pc:grpChg chg="add mod">
          <ac:chgData name="Vincenzo Patamia" userId="a2b7fa25-a135-4413-8882-fdc9e2fe9051" providerId="ADAL" clId="{A2509F57-306E-4B05-B15E-F6EEEE38036D}" dt="2023-09-07T07:55:41.652" v="198"/>
          <ac:grpSpMkLst>
            <pc:docMk/>
            <pc:sldMk cId="893931884" sldId="263"/>
            <ac:grpSpMk id="8" creationId="{A8D28866-2C3B-31B9-51E8-03F2A106E37E}"/>
          </ac:grpSpMkLst>
        </pc:grpChg>
        <pc:picChg chg="del">
          <ac:chgData name="Vincenzo Patamia" userId="a2b7fa25-a135-4413-8882-fdc9e2fe9051" providerId="ADAL" clId="{A2509F57-306E-4B05-B15E-F6EEEE38036D}" dt="2023-09-07T07:55:41.024" v="197" actId="478"/>
          <ac:picMkLst>
            <pc:docMk/>
            <pc:sldMk cId="893931884" sldId="263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5:41.652" v="198"/>
          <ac:picMkLst>
            <pc:docMk/>
            <pc:sldMk cId="893931884" sldId="263"/>
            <ac:picMk id="11" creationId="{EF923A94-4E19-3A53-E83A-069672DE8286}"/>
          </ac:picMkLst>
        </pc:picChg>
        <pc:picChg chg="mod">
          <ac:chgData name="Vincenzo Patamia" userId="a2b7fa25-a135-4413-8882-fdc9e2fe9051" providerId="ADAL" clId="{A2509F57-306E-4B05-B15E-F6EEEE38036D}" dt="2023-09-07T07:55:41.652" v="198"/>
          <ac:picMkLst>
            <pc:docMk/>
            <pc:sldMk cId="893931884" sldId="263"/>
            <ac:picMk id="12" creationId="{51E9C237-DD5A-B3F4-C8D8-6272B20E72A3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5:32.661" v="194"/>
        <pc:sldMkLst>
          <pc:docMk/>
          <pc:sldMk cId="4288110582" sldId="264"/>
        </pc:sldMkLst>
        <pc:grpChg chg="add mod">
          <ac:chgData name="Vincenzo Patamia" userId="a2b7fa25-a135-4413-8882-fdc9e2fe9051" providerId="ADAL" clId="{A2509F57-306E-4B05-B15E-F6EEEE38036D}" dt="2023-09-07T07:55:32.661" v="194"/>
          <ac:grpSpMkLst>
            <pc:docMk/>
            <pc:sldMk cId="4288110582" sldId="264"/>
            <ac:grpSpMk id="9" creationId="{323BDE32-A9AF-B6E1-CA51-90C4E32C110B}"/>
          </ac:grpSpMkLst>
        </pc:grpChg>
        <pc:picChg chg="del">
          <ac:chgData name="Vincenzo Patamia" userId="a2b7fa25-a135-4413-8882-fdc9e2fe9051" providerId="ADAL" clId="{A2509F57-306E-4B05-B15E-F6EEEE38036D}" dt="2023-09-07T07:55:32.192" v="193" actId="478"/>
          <ac:picMkLst>
            <pc:docMk/>
            <pc:sldMk cId="4288110582" sldId="264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5:32.661" v="194"/>
          <ac:picMkLst>
            <pc:docMk/>
            <pc:sldMk cId="4288110582" sldId="264"/>
            <ac:picMk id="213" creationId="{3BC7CF8C-481E-A31F-9EF9-94E4CCC561E2}"/>
          </ac:picMkLst>
        </pc:picChg>
        <pc:picChg chg="mod">
          <ac:chgData name="Vincenzo Patamia" userId="a2b7fa25-a135-4413-8882-fdc9e2fe9051" providerId="ADAL" clId="{A2509F57-306E-4B05-B15E-F6EEEE38036D}" dt="2023-09-07T07:55:32.661" v="194"/>
          <ac:picMkLst>
            <pc:docMk/>
            <pc:sldMk cId="4288110582" sldId="264"/>
            <ac:picMk id="214" creationId="{FF086B30-FCF7-CC7B-FDA0-C9DD4282D4D0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5:46.522" v="200"/>
        <pc:sldMkLst>
          <pc:docMk/>
          <pc:sldMk cId="1427676325" sldId="265"/>
        </pc:sldMkLst>
        <pc:grpChg chg="add mod">
          <ac:chgData name="Vincenzo Patamia" userId="a2b7fa25-a135-4413-8882-fdc9e2fe9051" providerId="ADAL" clId="{A2509F57-306E-4B05-B15E-F6EEEE38036D}" dt="2023-09-07T07:55:46.522" v="200"/>
          <ac:grpSpMkLst>
            <pc:docMk/>
            <pc:sldMk cId="1427676325" sldId="265"/>
            <ac:grpSpMk id="11" creationId="{A72771BF-E73A-F355-E8EB-8808FA115495}"/>
          </ac:grpSpMkLst>
        </pc:grpChg>
        <pc:picChg chg="del">
          <ac:chgData name="Vincenzo Patamia" userId="a2b7fa25-a135-4413-8882-fdc9e2fe9051" providerId="ADAL" clId="{A2509F57-306E-4B05-B15E-F6EEEE38036D}" dt="2023-09-07T07:55:45.792" v="199" actId="478"/>
          <ac:picMkLst>
            <pc:docMk/>
            <pc:sldMk cId="1427676325" sldId="265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5:46.522" v="200"/>
          <ac:picMkLst>
            <pc:docMk/>
            <pc:sldMk cId="1427676325" sldId="265"/>
            <ac:picMk id="12" creationId="{C4298990-B242-0420-6AD3-916992D19785}"/>
          </ac:picMkLst>
        </pc:picChg>
        <pc:picChg chg="mod">
          <ac:chgData name="Vincenzo Patamia" userId="a2b7fa25-a135-4413-8882-fdc9e2fe9051" providerId="ADAL" clId="{A2509F57-306E-4B05-B15E-F6EEEE38036D}" dt="2023-09-07T07:55:46.522" v="200"/>
          <ac:picMkLst>
            <pc:docMk/>
            <pc:sldMk cId="1427676325" sldId="265"/>
            <ac:picMk id="13" creationId="{68DC4C32-EAAF-A215-AF6F-696A6A387790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5:51.952" v="202"/>
        <pc:sldMkLst>
          <pc:docMk/>
          <pc:sldMk cId="1363693306" sldId="266"/>
        </pc:sldMkLst>
        <pc:grpChg chg="add mod">
          <ac:chgData name="Vincenzo Patamia" userId="a2b7fa25-a135-4413-8882-fdc9e2fe9051" providerId="ADAL" clId="{A2509F57-306E-4B05-B15E-F6EEEE38036D}" dt="2023-09-07T07:55:51.952" v="202"/>
          <ac:grpSpMkLst>
            <pc:docMk/>
            <pc:sldMk cId="1363693306" sldId="266"/>
            <ac:grpSpMk id="11" creationId="{6E597975-7260-FE90-BBE9-A4058E9FE7A3}"/>
          </ac:grpSpMkLst>
        </pc:grpChg>
        <pc:picChg chg="del">
          <ac:chgData name="Vincenzo Patamia" userId="a2b7fa25-a135-4413-8882-fdc9e2fe9051" providerId="ADAL" clId="{A2509F57-306E-4B05-B15E-F6EEEE38036D}" dt="2023-09-07T07:55:51.521" v="201" actId="478"/>
          <ac:picMkLst>
            <pc:docMk/>
            <pc:sldMk cId="1363693306" sldId="266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5:51.952" v="202"/>
          <ac:picMkLst>
            <pc:docMk/>
            <pc:sldMk cId="1363693306" sldId="266"/>
            <ac:picMk id="18" creationId="{A9F7F54A-EC78-B98A-4ECE-DFA1C031B93B}"/>
          </ac:picMkLst>
        </pc:picChg>
        <pc:picChg chg="mod">
          <ac:chgData name="Vincenzo Patamia" userId="a2b7fa25-a135-4413-8882-fdc9e2fe9051" providerId="ADAL" clId="{A2509F57-306E-4B05-B15E-F6EEEE38036D}" dt="2023-09-07T07:55:51.952" v="202"/>
          <ac:picMkLst>
            <pc:docMk/>
            <pc:sldMk cId="1363693306" sldId="266"/>
            <ac:picMk id="20" creationId="{C64E4F3B-6F1B-F065-F5B6-CA25C9473181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5:56.276" v="204"/>
        <pc:sldMkLst>
          <pc:docMk/>
          <pc:sldMk cId="2708275589" sldId="267"/>
        </pc:sldMkLst>
        <pc:grpChg chg="add mod">
          <ac:chgData name="Vincenzo Patamia" userId="a2b7fa25-a135-4413-8882-fdc9e2fe9051" providerId="ADAL" clId="{A2509F57-306E-4B05-B15E-F6EEEE38036D}" dt="2023-09-07T07:55:56.276" v="204"/>
          <ac:grpSpMkLst>
            <pc:docMk/>
            <pc:sldMk cId="2708275589" sldId="267"/>
            <ac:grpSpMk id="12" creationId="{C5BAF846-6BF0-4088-29BA-F23843941A4B}"/>
          </ac:grpSpMkLst>
        </pc:grpChg>
        <pc:picChg chg="del">
          <ac:chgData name="Vincenzo Patamia" userId="a2b7fa25-a135-4413-8882-fdc9e2fe9051" providerId="ADAL" clId="{A2509F57-306E-4B05-B15E-F6EEEE38036D}" dt="2023-09-07T07:55:55.751" v="203" actId="478"/>
          <ac:picMkLst>
            <pc:docMk/>
            <pc:sldMk cId="2708275589" sldId="267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5:56.276" v="204"/>
          <ac:picMkLst>
            <pc:docMk/>
            <pc:sldMk cId="2708275589" sldId="267"/>
            <ac:picMk id="13" creationId="{18731A79-D4F5-DE0B-12D3-96B44E8A8726}"/>
          </ac:picMkLst>
        </pc:picChg>
        <pc:picChg chg="mod">
          <ac:chgData name="Vincenzo Patamia" userId="a2b7fa25-a135-4413-8882-fdc9e2fe9051" providerId="ADAL" clId="{A2509F57-306E-4B05-B15E-F6EEEE38036D}" dt="2023-09-07T07:55:56.276" v="204"/>
          <ac:picMkLst>
            <pc:docMk/>
            <pc:sldMk cId="2708275589" sldId="267"/>
            <ac:picMk id="14" creationId="{CBD3EB1B-39B7-53E0-3494-409B3A4B0CB7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6:30.512" v="244" actId="1036"/>
        <pc:sldMkLst>
          <pc:docMk/>
          <pc:sldMk cId="2867799683" sldId="268"/>
        </pc:sldMkLst>
        <pc:spChg chg="mod">
          <ac:chgData name="Vincenzo Patamia" userId="a2b7fa25-a135-4413-8882-fdc9e2fe9051" providerId="ADAL" clId="{A2509F57-306E-4B05-B15E-F6EEEE38036D}" dt="2023-09-07T07:56:20.752" v="237" actId="1036"/>
          <ac:spMkLst>
            <pc:docMk/>
            <pc:sldMk cId="2867799683" sldId="268"/>
            <ac:spMk id="16" creationId="{6CA741B7-553A-07F1-9F72-D0257FB2C06E}"/>
          </ac:spMkLst>
        </pc:spChg>
        <pc:grpChg chg="add mod">
          <ac:chgData name="Vincenzo Patamia" userId="a2b7fa25-a135-4413-8882-fdc9e2fe9051" providerId="ADAL" clId="{A2509F57-306E-4B05-B15E-F6EEEE38036D}" dt="2023-09-07T07:56:00.022" v="206"/>
          <ac:grpSpMkLst>
            <pc:docMk/>
            <pc:sldMk cId="2867799683" sldId="268"/>
            <ac:grpSpMk id="12" creationId="{0BD90D64-ADA4-E85F-7EF2-D60E5A129239}"/>
          </ac:grpSpMkLst>
        </pc:grpChg>
        <pc:picChg chg="del">
          <ac:chgData name="Vincenzo Patamia" userId="a2b7fa25-a135-4413-8882-fdc9e2fe9051" providerId="ADAL" clId="{A2509F57-306E-4B05-B15E-F6EEEE38036D}" dt="2023-09-07T07:55:59.536" v="205" actId="478"/>
          <ac:picMkLst>
            <pc:docMk/>
            <pc:sldMk cId="2867799683" sldId="268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6:30.512" v="244" actId="1036"/>
          <ac:picMkLst>
            <pc:docMk/>
            <pc:sldMk cId="2867799683" sldId="268"/>
            <ac:picMk id="7" creationId="{8D66831F-F6E3-E404-4195-E295A40381B5}"/>
          </ac:picMkLst>
        </pc:picChg>
        <pc:picChg chg="mod">
          <ac:chgData name="Vincenzo Patamia" userId="a2b7fa25-a135-4413-8882-fdc9e2fe9051" providerId="ADAL" clId="{A2509F57-306E-4B05-B15E-F6EEEE38036D}" dt="2023-09-07T07:56:30.512" v="244" actId="1036"/>
          <ac:picMkLst>
            <pc:docMk/>
            <pc:sldMk cId="2867799683" sldId="268"/>
            <ac:picMk id="8" creationId="{7CAA0AFD-C46A-8D64-8A51-F3B506C92881}"/>
          </ac:picMkLst>
        </pc:picChg>
        <pc:picChg chg="mod">
          <ac:chgData name="Vincenzo Patamia" userId="a2b7fa25-a135-4413-8882-fdc9e2fe9051" providerId="ADAL" clId="{A2509F57-306E-4B05-B15E-F6EEEE38036D}" dt="2023-09-07T07:56:09.052" v="219" actId="1036"/>
          <ac:picMkLst>
            <pc:docMk/>
            <pc:sldMk cId="2867799683" sldId="268"/>
            <ac:picMk id="11" creationId="{4C7942EB-C246-E594-17AF-FCAD1EE5B9F7}"/>
          </ac:picMkLst>
        </pc:picChg>
        <pc:picChg chg="mod">
          <ac:chgData name="Vincenzo Patamia" userId="a2b7fa25-a135-4413-8882-fdc9e2fe9051" providerId="ADAL" clId="{A2509F57-306E-4B05-B15E-F6EEEE38036D}" dt="2023-09-07T07:56:00.022" v="206"/>
          <ac:picMkLst>
            <pc:docMk/>
            <pc:sldMk cId="2867799683" sldId="268"/>
            <ac:picMk id="13" creationId="{3B5AB134-96B6-6FE0-2784-F8EC6591D57A}"/>
          </ac:picMkLst>
        </pc:picChg>
        <pc:picChg chg="mod">
          <ac:chgData name="Vincenzo Patamia" userId="a2b7fa25-a135-4413-8882-fdc9e2fe9051" providerId="ADAL" clId="{A2509F57-306E-4B05-B15E-F6EEEE38036D}" dt="2023-09-07T07:56:00.022" v="206"/>
          <ac:picMkLst>
            <pc:docMk/>
            <pc:sldMk cId="2867799683" sldId="268"/>
            <ac:picMk id="14" creationId="{C6AB86B9-6D64-E3D9-37EE-3D04FFFE4AFF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6:37.831" v="246"/>
        <pc:sldMkLst>
          <pc:docMk/>
          <pc:sldMk cId="1043240398" sldId="269"/>
        </pc:sldMkLst>
        <pc:grpChg chg="add mod">
          <ac:chgData name="Vincenzo Patamia" userId="a2b7fa25-a135-4413-8882-fdc9e2fe9051" providerId="ADAL" clId="{A2509F57-306E-4B05-B15E-F6EEEE38036D}" dt="2023-09-07T07:56:37.831" v="246"/>
          <ac:grpSpMkLst>
            <pc:docMk/>
            <pc:sldMk cId="1043240398" sldId="269"/>
            <ac:grpSpMk id="5" creationId="{6511E0F7-1462-3E7E-6079-E5E341B9C14A}"/>
          </ac:grpSpMkLst>
        </pc:grpChg>
        <pc:picChg chg="del">
          <ac:chgData name="Vincenzo Patamia" userId="a2b7fa25-a135-4413-8882-fdc9e2fe9051" providerId="ADAL" clId="{A2509F57-306E-4B05-B15E-F6EEEE38036D}" dt="2023-09-07T07:56:36.732" v="245" actId="478"/>
          <ac:picMkLst>
            <pc:docMk/>
            <pc:sldMk cId="1043240398" sldId="269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6:37.831" v="246"/>
          <ac:picMkLst>
            <pc:docMk/>
            <pc:sldMk cId="1043240398" sldId="269"/>
            <ac:picMk id="9" creationId="{8BAEB7F6-F19F-3086-38A2-E26AF31C2B0E}"/>
          </ac:picMkLst>
        </pc:picChg>
        <pc:picChg chg="mod">
          <ac:chgData name="Vincenzo Patamia" userId="a2b7fa25-a135-4413-8882-fdc9e2fe9051" providerId="ADAL" clId="{A2509F57-306E-4B05-B15E-F6EEEE38036D}" dt="2023-09-07T07:56:37.831" v="246"/>
          <ac:picMkLst>
            <pc:docMk/>
            <pc:sldMk cId="1043240398" sldId="269"/>
            <ac:picMk id="13" creationId="{69BD965F-629A-CBE5-35D3-A73D321116F3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6:42.662" v="248"/>
        <pc:sldMkLst>
          <pc:docMk/>
          <pc:sldMk cId="1787076263" sldId="270"/>
        </pc:sldMkLst>
        <pc:grpChg chg="add mod">
          <ac:chgData name="Vincenzo Patamia" userId="a2b7fa25-a135-4413-8882-fdc9e2fe9051" providerId="ADAL" clId="{A2509F57-306E-4B05-B15E-F6EEEE38036D}" dt="2023-09-07T07:56:42.662" v="248"/>
          <ac:grpSpMkLst>
            <pc:docMk/>
            <pc:sldMk cId="1787076263" sldId="270"/>
            <ac:grpSpMk id="8" creationId="{06E67992-1C75-5952-9AF5-88E86CA36486}"/>
          </ac:grpSpMkLst>
        </pc:grpChg>
        <pc:picChg chg="del">
          <ac:chgData name="Vincenzo Patamia" userId="a2b7fa25-a135-4413-8882-fdc9e2fe9051" providerId="ADAL" clId="{A2509F57-306E-4B05-B15E-F6EEEE38036D}" dt="2023-09-07T07:56:41.682" v="247" actId="478"/>
          <ac:picMkLst>
            <pc:docMk/>
            <pc:sldMk cId="1787076263" sldId="270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6:42.662" v="248"/>
          <ac:picMkLst>
            <pc:docMk/>
            <pc:sldMk cId="1787076263" sldId="270"/>
            <ac:picMk id="9" creationId="{9E050C5B-E4D5-9F6D-04EC-B50DF6EA6FC3}"/>
          </ac:picMkLst>
        </pc:picChg>
        <pc:picChg chg="mod">
          <ac:chgData name="Vincenzo Patamia" userId="a2b7fa25-a135-4413-8882-fdc9e2fe9051" providerId="ADAL" clId="{A2509F57-306E-4B05-B15E-F6EEEE38036D}" dt="2023-09-07T07:56:42.662" v="248"/>
          <ac:picMkLst>
            <pc:docMk/>
            <pc:sldMk cId="1787076263" sldId="270"/>
            <ac:picMk id="11" creationId="{0A8C4975-19BC-51BF-821A-86D39426AC6F}"/>
          </ac:picMkLst>
        </pc:picChg>
      </pc:sldChg>
      <pc:sldChg chg="addSp delSp modSp mod addAnim delAnim modAnim">
        <pc:chgData name="Vincenzo Patamia" userId="a2b7fa25-a135-4413-8882-fdc9e2fe9051" providerId="ADAL" clId="{A2509F57-306E-4B05-B15E-F6EEEE38036D}" dt="2023-09-07T09:43:17.847" v="275"/>
        <pc:sldMkLst>
          <pc:docMk/>
          <pc:sldMk cId="3525924579" sldId="271"/>
        </pc:sldMkLst>
        <pc:grpChg chg="add mod">
          <ac:chgData name="Vincenzo Patamia" userId="a2b7fa25-a135-4413-8882-fdc9e2fe9051" providerId="ADAL" clId="{A2509F57-306E-4B05-B15E-F6EEEE38036D}" dt="2023-09-07T07:56:50.511" v="250"/>
          <ac:grpSpMkLst>
            <pc:docMk/>
            <pc:sldMk cId="3525924579" sldId="271"/>
            <ac:grpSpMk id="7" creationId="{BCD9B7C2-A1B2-015A-59BE-31F59DAA14F3}"/>
          </ac:grpSpMkLst>
        </pc:grpChg>
        <pc:grpChg chg="add del mod">
          <ac:chgData name="Vincenzo Patamia" userId="a2b7fa25-a135-4413-8882-fdc9e2fe9051" providerId="ADAL" clId="{A2509F57-306E-4B05-B15E-F6EEEE38036D}" dt="2023-09-07T09:43:17.316" v="274" actId="1076"/>
          <ac:grpSpMkLst>
            <pc:docMk/>
            <pc:sldMk cId="3525924579" sldId="271"/>
            <ac:grpSpMk id="32" creationId="{C3DB44B4-861B-BC59-3323-6A6481B63C39}"/>
          </ac:grpSpMkLst>
        </pc:grpChg>
        <pc:picChg chg="add del mod">
          <ac:chgData name="Vincenzo Patamia" userId="a2b7fa25-a135-4413-8882-fdc9e2fe9051" providerId="ADAL" clId="{A2509F57-306E-4B05-B15E-F6EEEE38036D}" dt="2023-09-07T09:43:17.847" v="275"/>
          <ac:picMkLst>
            <pc:docMk/>
            <pc:sldMk cId="3525924579" sldId="271"/>
            <ac:picMk id="6" creationId="{4FF7F7B4-FE0E-6B08-38B7-2C730EE801D4}"/>
          </ac:picMkLst>
        </pc:picChg>
        <pc:picChg chg="del">
          <ac:chgData name="Vincenzo Patamia" userId="a2b7fa25-a135-4413-8882-fdc9e2fe9051" providerId="ADAL" clId="{A2509F57-306E-4B05-B15E-F6EEEE38036D}" dt="2023-09-07T07:56:49.616" v="249" actId="478"/>
          <ac:picMkLst>
            <pc:docMk/>
            <pc:sldMk cId="3525924579" sldId="271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6:50.511" v="250"/>
          <ac:picMkLst>
            <pc:docMk/>
            <pc:sldMk cId="3525924579" sldId="271"/>
            <ac:picMk id="8" creationId="{7301C10C-E6FD-9011-CE66-7E07DE8ABACE}"/>
          </ac:picMkLst>
        </pc:picChg>
        <pc:picChg chg="mod">
          <ac:chgData name="Vincenzo Patamia" userId="a2b7fa25-a135-4413-8882-fdc9e2fe9051" providerId="ADAL" clId="{A2509F57-306E-4B05-B15E-F6EEEE38036D}" dt="2023-09-07T07:56:50.511" v="250"/>
          <ac:picMkLst>
            <pc:docMk/>
            <pc:sldMk cId="3525924579" sldId="271"/>
            <ac:picMk id="9" creationId="{758A0986-2C5D-96AB-4006-93A92DC18E15}"/>
          </ac:picMkLst>
        </pc:picChg>
      </pc:sldChg>
      <pc:sldChg chg="addSp delSp modSp mod">
        <pc:chgData name="Vincenzo Patamia" userId="a2b7fa25-a135-4413-8882-fdc9e2fe9051" providerId="ADAL" clId="{A2509F57-306E-4B05-B15E-F6EEEE38036D}" dt="2023-09-07T07:56:55.652" v="252"/>
        <pc:sldMkLst>
          <pc:docMk/>
          <pc:sldMk cId="2288779375" sldId="272"/>
        </pc:sldMkLst>
        <pc:grpChg chg="add mod">
          <ac:chgData name="Vincenzo Patamia" userId="a2b7fa25-a135-4413-8882-fdc9e2fe9051" providerId="ADAL" clId="{A2509F57-306E-4B05-B15E-F6EEEE38036D}" dt="2023-09-07T07:56:55.652" v="252"/>
          <ac:grpSpMkLst>
            <pc:docMk/>
            <pc:sldMk cId="2288779375" sldId="272"/>
            <ac:grpSpMk id="17" creationId="{EE291CAA-B5F1-AF17-71ED-90F8B431F795}"/>
          </ac:grpSpMkLst>
        </pc:grpChg>
        <pc:picChg chg="del">
          <ac:chgData name="Vincenzo Patamia" userId="a2b7fa25-a135-4413-8882-fdc9e2fe9051" providerId="ADAL" clId="{A2509F57-306E-4B05-B15E-F6EEEE38036D}" dt="2023-09-07T07:56:55.062" v="251" actId="478"/>
          <ac:picMkLst>
            <pc:docMk/>
            <pc:sldMk cId="2288779375" sldId="272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6:55.652" v="252"/>
          <ac:picMkLst>
            <pc:docMk/>
            <pc:sldMk cId="2288779375" sldId="272"/>
            <ac:picMk id="19" creationId="{D45286D8-94DB-7D16-2CDB-6AA47E66D18E}"/>
          </ac:picMkLst>
        </pc:picChg>
        <pc:picChg chg="mod">
          <ac:chgData name="Vincenzo Patamia" userId="a2b7fa25-a135-4413-8882-fdc9e2fe9051" providerId="ADAL" clId="{A2509F57-306E-4B05-B15E-F6EEEE38036D}" dt="2023-09-07T07:56:55.652" v="252"/>
          <ac:picMkLst>
            <pc:docMk/>
            <pc:sldMk cId="2288779375" sldId="272"/>
            <ac:picMk id="20" creationId="{CB76F310-0F08-E3D4-BFF4-46382EFFC75D}"/>
          </ac:picMkLst>
        </pc:picChg>
      </pc:sldChg>
      <pc:sldChg chg="delSp add del mod">
        <pc:chgData name="Vincenzo Patamia" userId="a2b7fa25-a135-4413-8882-fdc9e2fe9051" providerId="ADAL" clId="{A2509F57-306E-4B05-B15E-F6EEEE38036D}" dt="2023-09-07T07:41:34.775" v="9" actId="47"/>
        <pc:sldMkLst>
          <pc:docMk/>
          <pc:sldMk cId="2449646507" sldId="273"/>
        </pc:sldMkLst>
        <pc:picChg chg="del">
          <ac:chgData name="Vincenzo Patamia" userId="a2b7fa25-a135-4413-8882-fdc9e2fe9051" providerId="ADAL" clId="{A2509F57-306E-4B05-B15E-F6EEEE38036D}" dt="2023-09-07T07:39:26.311" v="1" actId="478"/>
          <ac:picMkLst>
            <pc:docMk/>
            <pc:sldMk cId="2449646507" sldId="273"/>
            <ac:picMk id="6" creationId="{C798EA85-8043-8E05-3E15-A7E2B962FE4E}"/>
          </ac:picMkLst>
        </pc:picChg>
      </pc:sldChg>
      <pc:sldChg chg="addSp delSp modSp add mod">
        <pc:chgData name="Vincenzo Patamia" userId="a2b7fa25-a135-4413-8882-fdc9e2fe9051" providerId="ADAL" clId="{A2509F57-306E-4B05-B15E-F6EEEE38036D}" dt="2023-09-07T07:55:04.231" v="187" actId="14100"/>
        <pc:sldMkLst>
          <pc:docMk/>
          <pc:sldMk cId="3103167742" sldId="274"/>
        </pc:sldMkLst>
        <pc:grpChg chg="add mod">
          <ac:chgData name="Vincenzo Patamia" userId="a2b7fa25-a135-4413-8882-fdc9e2fe9051" providerId="ADAL" clId="{A2509F57-306E-4B05-B15E-F6EEEE38036D}" dt="2023-09-07T07:55:04.231" v="187" actId="14100"/>
          <ac:grpSpMkLst>
            <pc:docMk/>
            <pc:sldMk cId="3103167742" sldId="274"/>
            <ac:grpSpMk id="15" creationId="{CD3D8D79-132D-E954-C3EA-278BA6488590}"/>
          </ac:grpSpMkLst>
        </pc:grpChg>
        <pc:picChg chg="mod">
          <ac:chgData name="Vincenzo Patamia" userId="a2b7fa25-a135-4413-8882-fdc9e2fe9051" providerId="ADAL" clId="{A2509F57-306E-4B05-B15E-F6EEEE38036D}" dt="2023-09-07T07:54:12.336" v="173" actId="554"/>
          <ac:picMkLst>
            <pc:docMk/>
            <pc:sldMk cId="3103167742" sldId="274"/>
            <ac:picMk id="4" creationId="{B92CCD8F-CF3B-8039-3466-CA31F56DB4A7}"/>
          </ac:picMkLst>
        </pc:picChg>
        <pc:picChg chg="del">
          <ac:chgData name="Vincenzo Patamia" userId="a2b7fa25-a135-4413-8882-fdc9e2fe9051" providerId="ADAL" clId="{A2509F57-306E-4B05-B15E-F6EEEE38036D}" dt="2023-09-07T07:50:11.261" v="105" actId="478"/>
          <ac:picMkLst>
            <pc:docMk/>
            <pc:sldMk cId="3103167742" sldId="274"/>
            <ac:picMk id="6" creationId="{C798EA85-8043-8E05-3E15-A7E2B962FE4E}"/>
          </ac:picMkLst>
        </pc:picChg>
        <pc:picChg chg="mod">
          <ac:chgData name="Vincenzo Patamia" userId="a2b7fa25-a135-4413-8882-fdc9e2fe9051" providerId="ADAL" clId="{A2509F57-306E-4B05-B15E-F6EEEE38036D}" dt="2023-09-07T07:52:55.461" v="159" actId="1036"/>
          <ac:picMkLst>
            <pc:docMk/>
            <pc:sldMk cId="3103167742" sldId="274"/>
            <ac:picMk id="7" creationId="{535741C1-40BF-9372-5252-85BBE103BA7A}"/>
          </ac:picMkLst>
        </pc:picChg>
        <pc:picChg chg="mod">
          <ac:chgData name="Vincenzo Patamia" userId="a2b7fa25-a135-4413-8882-fdc9e2fe9051" providerId="ADAL" clId="{A2509F57-306E-4B05-B15E-F6EEEE38036D}" dt="2023-09-07T07:52:55.461" v="159" actId="1036"/>
          <ac:picMkLst>
            <pc:docMk/>
            <pc:sldMk cId="3103167742" sldId="274"/>
            <ac:picMk id="11" creationId="{B633E817-91FA-8B53-6108-2BB512E12012}"/>
          </ac:picMkLst>
        </pc:picChg>
        <pc:picChg chg="add mod modCrop">
          <ac:chgData name="Vincenzo Patamia" userId="a2b7fa25-a135-4413-8882-fdc9e2fe9051" providerId="ADAL" clId="{A2509F57-306E-4B05-B15E-F6EEEE38036D}" dt="2023-09-07T07:54:12.336" v="173" actId="554"/>
          <ac:picMkLst>
            <pc:docMk/>
            <pc:sldMk cId="3103167742" sldId="274"/>
            <ac:picMk id="12" creationId="{5966DC66-6E7E-6207-CEA2-57EBBEBE544F}"/>
          </ac:picMkLst>
        </pc:picChg>
        <pc:picChg chg="add mod modCrop">
          <ac:chgData name="Vincenzo Patamia" userId="a2b7fa25-a135-4413-8882-fdc9e2fe9051" providerId="ADAL" clId="{A2509F57-306E-4B05-B15E-F6EEEE38036D}" dt="2023-09-07T07:54:12.336" v="173" actId="554"/>
          <ac:picMkLst>
            <pc:docMk/>
            <pc:sldMk cId="3103167742" sldId="274"/>
            <ac:picMk id="14" creationId="{C191DA16-251B-AEFC-9A83-A0B4395413A9}"/>
          </ac:picMkLst>
        </pc:picChg>
        <pc:picChg chg="mod">
          <ac:chgData name="Vincenzo Patamia" userId="a2b7fa25-a135-4413-8882-fdc9e2fe9051" providerId="ADAL" clId="{A2509F57-306E-4B05-B15E-F6EEEE38036D}" dt="2023-09-07T07:52:55.461" v="159" actId="1036"/>
          <ac:picMkLst>
            <pc:docMk/>
            <pc:sldMk cId="3103167742" sldId="274"/>
            <ac:picMk id="2050" creationId="{3CF8362F-FF03-D419-DB97-859AAF447ACD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64DF8D53-F21D-524E-6B0A-2923E338EF92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6957FA37-2539-7783-C1BA-8FEA11C3536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58F871-61B6-430A-A74B-061446D84ABB}" type="datetimeFigureOut">
              <a:rPr lang="it-IT" smtClean="0"/>
              <a:t>07/09/2023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9B6CC4E1-BA52-4497-1756-826297863B7B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it-IT"/>
              <a:t>Vincenzo Patamia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D94BCC4-DE77-5D16-E951-96A6B039F2E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3C916E-A5DC-4340-BBBF-1F81C3689F76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9936231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207BD6-F764-410C-AFE4-174B229410A6}" type="datetimeFigureOut">
              <a:rPr lang="it-IT" smtClean="0"/>
              <a:t>07/09/2023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it-IT"/>
              <a:t>Vincenzo Patamia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BB504E-E520-4CC0-846A-83FA631D8EB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27148642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DAD6B78-EAAD-723B-4C90-A4DAB7B74D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88F239A0-0DC0-4827-6141-A1813945D6D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6916952D-6B99-3F50-3E0A-12DB4C912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EC2B8-E504-486F-BED8-C992D4140C79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3EDF3E7-B23E-8C96-CDE7-F6E91A25A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1B5F9D8-FD63-56E3-08D5-3ACD5868E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759889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FCC858C-183E-717C-1D59-304BC6E837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D787218F-B681-B72A-CFA9-DBF115A618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790F07F-F3C6-F52A-2294-F70F4DA07A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E606D-3D14-44C0-B4D3-15DFF4CFAD9E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01FEB11-212A-67B2-550B-AB0B2B488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DF52361-CFD9-2822-38FC-D9F2EEF70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7283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1DBFF944-7801-77D8-FB4B-29A0E58B87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A18A1F62-7225-1A13-1888-562932EC22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A5DA0B1-FF80-E3FD-E79D-9911F558F4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9E2D8B-8985-4D0A-A477-5752A09960C2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3D37DE8-5541-6DC7-F922-DBEE2C48A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C205317-31E2-A816-CC45-8DE6D6DD3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807430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F0783AE-13EE-F40C-A951-8368B30890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E84B89EF-2E9E-1C16-3036-D1AF043F37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1328D-A231-4779-9568-E19CBAC09B12}" type="datetime1">
              <a:rPr lang="it-IT" smtClean="0"/>
              <a:t>07/09/2023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1A3BB66-1F53-CB9F-3ABD-75DDFA4A24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7D5E97A2-DD1F-22F1-8C0A-EAABF49FB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741646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64C07A5-FF2A-3254-778D-A3D7D599C48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69E00635-C09B-DD77-C2AE-96FE9232021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1C88728-F72C-576C-6281-D3A4AC068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3DA86EF-9C84-4D93-8A38-4C074EC3BEAF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E2953F8-7135-B449-1B0D-BDB9052E0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B50D446-25FC-9466-7E5A-8DCE59607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55274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AB0CC80-FCFE-F614-03D2-D43BFBC221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F9854AE-F3BD-2691-ED59-8717714D53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D01CBB4-6397-FD1C-A6F3-EA2156FBCDC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EF59A71-F2ED-4A68-A160-80DA0DE8DF26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8D6B1C6-27E7-FA27-6390-C00A50C102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7A1C078-CD2D-FBB2-1F38-1CE759321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963426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E68C530-282A-D693-7132-194E0425D3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02207743-03A4-A41B-69AF-870A0107B0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1D7CC0A-1387-2D96-4665-CEFA3743F2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5E6BB61-2B16-4883-91C2-1C8BB7E3591C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371CDF8-A254-C853-7C29-DB2CBFEA0E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294D565-F6F2-C780-D601-A5EE8BA0A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23780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F561CBF-58C9-DAC8-C663-3582EC5B20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6353C31-E3B1-5E2A-E750-E7BA8EC97E0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703B32C4-8939-3BBB-9757-CE68675CE5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5BBBB3E8-7F6E-5FFD-4E55-606330375E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25A02DCB-3464-4478-9D28-A0154A5BC900}" type="datetime1">
              <a:rPr lang="it-IT" smtClean="0"/>
              <a:t>07/09/2023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416A4A3-1143-CFAA-629A-97F7800201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409BC1DE-E33E-859E-ECC7-FB2F26FAF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007164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05ADC05-F51D-712A-7DA7-E19A718C9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D8E469A8-31D5-C2FC-20CA-AE8DDC394C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772A568C-2D30-4BD9-4C1B-75CF5A49C2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272F652B-400A-248C-AF4A-F1B6E2A835E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F3B2588F-D01D-15BD-7683-E6073A0E9B8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A5DC720D-2FF8-6806-625A-A7786BD611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B7B34D2-7F67-43CB-83AB-DE32D8A18104}" type="datetime1">
              <a:rPr lang="it-IT" smtClean="0"/>
              <a:t>07/09/2023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1285AEC5-1379-B8FA-6211-954449B5B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0DD19C6E-C05C-4556-756B-CAE5D8FC2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138523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11B91A-FB92-2DA4-8029-0DDF2A274D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9FB26747-C7C2-E275-79B9-86A6B6E44A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666D526-BEE0-43D2-9BD2-469511C0F8F6}" type="datetime1">
              <a:rPr lang="it-IT" smtClean="0"/>
              <a:t>07/09/2023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CA2E982-F586-B9F5-F52C-CDC1EB53CB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53058D9F-1F8C-5F43-41FF-7187C8EDE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753867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21DE26E4-84CB-C18D-2A2F-611B956B2A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E03B598-F683-4A02-A637-96B4F1FB4B3F}" type="datetime1">
              <a:rPr lang="it-IT" smtClean="0"/>
              <a:t>07/09/2023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06B03E-0208-ACB0-A7B3-29391B6B38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CF480FC-7510-B66D-3CD1-601B723AC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995021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F8EFAC0-1C93-697A-092E-EE77239754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8EEAA66-8ECD-B06C-110C-7A06DBBF86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82A9C4A-0FB4-0CDD-63D4-E8D9F6A02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C30F6-A804-4917-B044-EABAC69A0D3E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986000F4-7135-46ED-F3C7-5410E7CC2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C6E6A49-315A-BCF7-F4BC-DDB07B3F2A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35017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1140E44-ED89-8669-17EC-F955208185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C7BDA686-7FD6-F058-A738-6000319B9E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CFD5347E-A568-DA01-5896-0B8D86D3B6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8C2B0EE0-24F2-6B22-014D-D082424336E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C1E712-4468-496B-8D3E-A54FD4A939C9}" type="datetime1">
              <a:rPr lang="it-IT" smtClean="0"/>
              <a:t>07/09/2023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21C6DA87-B382-8FFC-9C95-D67F9D812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F22EA7DA-A6A2-53B6-A19C-2805E42F2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215988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F860CE4-40B5-83D6-93A3-18C1C0A6E0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B89782BA-8A18-2F87-3F7B-7FD4549B1CF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58A6F1EA-98C5-6315-A988-F598ED084BA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4B93F8B5-4B58-DBB3-F3C5-409DFBF9F27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4AAA903-26A9-4E70-9FF1-6D0DABEDE665}" type="datetime1">
              <a:rPr lang="it-IT" smtClean="0"/>
              <a:t>07/09/2023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1D2001AE-FAF1-C774-3C15-7D43BAE8B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24C8D765-FE4F-E076-10C2-DD6E0FD6E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67610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F3EA3C9-5548-D203-8AD4-3E7FA31D49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7F4F3CEF-AC7F-37DF-6985-9A57410E58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8F06253E-37E3-7D3D-1799-C7C797E9A4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05ECD04B-6E96-475D-9ED5-1CC1B6819C16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80F7787-02E9-E091-E677-15C03E389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7677C06-7B2B-B6ED-7900-12BC18676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338285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1EAB43A1-8DDA-8D26-E3BB-02BDAC46B1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81C569AA-802E-C972-B239-29350196F0E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B3D499F-DBC1-C772-DAE0-CDB1D16544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A724576-BF73-4CE1-87A0-EBF13E52CAB3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5D656C8-BA7E-9A3B-F467-8A414FE69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F130919-0C18-5383-B6BA-88ABB9AC3B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07472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04FADA0-EBA4-F5B3-20CD-BF1493D8C3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55AF580A-337A-8C63-869E-8A80DDFD2C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AF6322DF-2EAE-9DC4-FE1D-47783F5A9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1B70F-5AFA-4A6F-88FE-DA1E73FCBEF5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08CEB26-F69A-A342-0DC8-2230274F81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233F6B7-73F7-7546-B9E7-A22305B8ED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17963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8F82D41-AFB5-E8B1-DB49-1167879978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BCD14FF-DCA0-E964-874B-3AF68612D1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949165E6-2704-2B56-907F-8EDA269268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5A378C1-71FD-4C46-4AFF-0C04E9B60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B8347-1DFF-44E6-BFC0-C0C8F4B32D5F}" type="datetime1">
              <a:rPr lang="it-IT" smtClean="0"/>
              <a:t>07/09/2023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59BB86A7-6907-BD3E-0623-C21740FCAF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7B74EBB9-7C02-4649-6A04-F0EBA946B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37580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9B05CE3-694A-CAD9-CFB9-08595B7789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D0DAF9F4-BB6C-4092-96B5-7FF0A2A0E3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4714F1C1-EC81-A881-CCAB-6A7A93B1D0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D17E6605-9709-5AC9-ADCA-7B8D020830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8FC89319-C5C5-5648-F387-38B7297341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1E7608A0-4413-FFF2-A5FF-7B84119E09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4C285-DEE3-4A1E-901B-80E48A883878}" type="datetime1">
              <a:rPr lang="it-IT" smtClean="0"/>
              <a:t>07/09/2023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CEE9A864-FACE-EC8A-AF2A-0DC1ACE1ED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68F5000C-94A7-6947-997C-5CFA09159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660332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86164D2-3159-46B6-D008-0EB4FA7482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44559083-C3E9-7C6B-7B8C-E086F1E17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6F2AAD-C026-4D0B-8577-2BA244DF719F}" type="datetime1">
              <a:rPr lang="it-IT" smtClean="0"/>
              <a:t>07/09/2023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FE9561C3-19BC-87E7-C110-5884F3BD5D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12F16EC-F168-143C-C4DF-4CA5001EF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68866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136E87C4-A7FF-B407-E0F5-541BCEAC0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97B949-43F6-4E96-B970-2DCE867D1EA8}" type="datetime1">
              <a:rPr lang="it-IT" smtClean="0"/>
              <a:t>07/09/2023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85DBD4-0E8D-EA5A-EA6A-E0DBB831E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34ADD4-1304-4385-41C9-6F9738BE8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28362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05AB342-76C0-279B-0C6B-1EBDF5CBDB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8C0D531-3F11-0582-3B5A-B72E34CE39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DFC3A217-0156-9E0A-0E3F-0994316404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5F861E7D-E8ED-CDA7-DCBB-2CB2D593C8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F4F94A-5AE9-40B4-A52B-3EC030591DF9}" type="datetime1">
              <a:rPr lang="it-IT" smtClean="0"/>
              <a:t>07/09/2023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919431AA-10F9-F761-6129-C4B88F64C5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6359B1D-FF36-F4BF-4CB1-60DB5B961D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39922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6566FC-3EF9-DA3E-F670-DEC5EC59F8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8EF88345-D585-200A-C876-7F6B677553E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EE21EE11-7D8F-C399-D6B3-3C18AF2518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559D7938-D0C7-F953-B5D3-AAD427750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704A6-367F-47B9-8A4B-19021757EABF}" type="datetime1">
              <a:rPr lang="it-IT" smtClean="0"/>
              <a:t>07/09/2023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B0EFC996-712A-D45A-EC8E-A5EBF026D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35A3E86D-4A30-7BAD-B023-853EEE216E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7688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53AB72F5-11FF-CB3B-A911-C00FDDD30E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B3D65F00-1359-5DDF-DD9E-2075CA02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DFF8B9B-98FA-0C47-64C9-10956F9E731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D4BF26-0961-41F6-9B6E-F80040874337}" type="datetime1">
              <a:rPr lang="it-IT" smtClean="0"/>
              <a:t>07/09/2023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C4B5A47-B5EA-1299-F6ED-2ADB59ADD0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/>
              <a:t>Vincenzo Patamia</a:t>
            </a:r>
            <a:endParaRPr lang="it-IT" dirty="0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BE0BCA3-C13F-76A3-7AE6-0EC90E9F53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A8FFCA-2227-4BD4-BE6A-ABEEAD743F0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34511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089E0B2-9FED-4A61-FDB0-946A359B90D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dirty="0"/>
              <a:t>Vincenzo Patamia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1E74C45-21B9-E321-E700-EAA853797C3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6EFD7-7476-4254-B83D-6C65DA08DF3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894605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27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28.emf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microsoft.com/office/2017/06/relationships/model3d" Target="../media/model3d1.glb"/><Relationship Id="rId7" Type="http://schemas.openxmlformats.org/officeDocument/2006/relationships/oleObject" Target="../embeddings/oleObject8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microsoft.com/office/2017/06/relationships/model3d" Target="../media/model3d2.glb"/><Relationship Id="rId10" Type="http://schemas.openxmlformats.org/officeDocument/2006/relationships/image" Target="../media/image9.png"/><Relationship Id="rId4" Type="http://schemas.openxmlformats.org/officeDocument/2006/relationships/image" Target="../media/image34.png"/><Relationship Id="rId9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7.jp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microsoft.com/office/2017/06/relationships/model3d" Target="../media/model3d2.glb"/><Relationship Id="rId4" Type="http://schemas.openxmlformats.org/officeDocument/2006/relationships/image" Target="../media/image38.jpeg"/><Relationship Id="rId9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0.png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gif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tiff"/><Relationship Id="rId5" Type="http://schemas.openxmlformats.org/officeDocument/2006/relationships/image" Target="../media/image17.png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9.png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5" Type="http://schemas.openxmlformats.org/officeDocument/2006/relationships/image" Target="../media/image20.tiff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1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6817" y="2765493"/>
            <a:ext cx="2160000" cy="792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7AEB4C25-0771-F0A3-E922-91985CFE6A3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8792" b="13547"/>
          <a:stretch/>
        </p:blipFill>
        <p:spPr>
          <a:xfrm>
            <a:off x="208475" y="0"/>
            <a:ext cx="11772000" cy="163059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F6BA64C3-D13C-4DB9-AD44-32CABCA3027A}"/>
              </a:ext>
            </a:extLst>
          </p:cNvPr>
          <p:cNvSpPr txBox="1"/>
          <p:nvPr/>
        </p:nvSpPr>
        <p:spPr>
          <a:xfrm>
            <a:off x="-184538" y="1737328"/>
            <a:ext cx="12558027" cy="12722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orous material for antimicrobial applications based on </a:t>
            </a:r>
            <a:r>
              <a:rPr lang="en-US" sz="2400" b="1" i="1" dirty="0">
                <a:latin typeface="Symbol" panose="05050102010706020507" pitchFamily="18" charset="2"/>
                <a:ea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24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cyclodextrin and maltol derivative</a:t>
            </a:r>
            <a:endParaRPr lang="en-US" sz="1600" b="1" u="sng" dirty="0">
              <a:effectLst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it-IT" sz="1800" b="1" u="sng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. Patamia</a:t>
            </a:r>
            <a:r>
              <a:rPr lang="it-IT" sz="18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C. Zagni, V. Fuochi, S. Dattilo, S. Furnari, P. M. Furneri, G. Floresta, A. Rescifina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endParaRPr lang="it-IT" sz="1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CD6721D-FC93-7A78-884E-C2ED75A35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52771"/>
              </p:ext>
            </p:extLst>
          </p:nvPr>
        </p:nvGraphicFramePr>
        <p:xfrm>
          <a:off x="2625630" y="2998643"/>
          <a:ext cx="6937691" cy="275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456826" imgH="2956686" progId="ChemDraw.Document.6.0">
                  <p:embed/>
                </p:oleObj>
              </mc:Choice>
              <mc:Fallback>
                <p:oleObj name="CS ChemDraw Drawing" r:id="rId4" imgW="7456826" imgH="2956686" progId="ChemDraw.Document.6.0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CD6721D-FC93-7A78-884E-C2ED75A35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630" y="2998643"/>
                        <a:ext cx="6937691" cy="2756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magine 15">
            <a:extLst>
              <a:ext uri="{FF2B5EF4-FFF2-40B4-BE49-F238E27FC236}">
                <a16:creationId xmlns:a16="http://schemas.microsoft.com/office/drawing/2014/main" id="{109F1CAC-868C-A497-CDE9-9D83AA5DE9A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69642" y="2850213"/>
            <a:ext cx="2376000" cy="62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93227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10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4784272" y="85061"/>
            <a:ext cx="2427524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IRON CAPTURE</a:t>
            </a:r>
          </a:p>
        </p:txBody>
      </p:sp>
      <p:pic>
        <p:nvPicPr>
          <p:cNvPr id="7" name="Elemento grafico 25">
            <a:extLst>
              <a:ext uri="{FF2B5EF4-FFF2-40B4-BE49-F238E27FC236}">
                <a16:creationId xmlns:a16="http://schemas.microsoft.com/office/drawing/2014/main" id="{05FBCC3E-1A60-0C31-C1A6-20BD1C7CC47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5077" t="22016" r="67798" b="22015"/>
          <a:stretch/>
        </p:blipFill>
        <p:spPr>
          <a:xfrm>
            <a:off x="865090" y="1007916"/>
            <a:ext cx="4156374" cy="3972224"/>
          </a:xfrm>
          <a:prstGeom prst="rect">
            <a:avLst/>
          </a:prstGeom>
        </p:spPr>
      </p:pic>
      <p:pic>
        <p:nvPicPr>
          <p:cNvPr id="8" name="Elemento grafico 25">
            <a:extLst>
              <a:ext uri="{FF2B5EF4-FFF2-40B4-BE49-F238E27FC236}">
                <a16:creationId xmlns:a16="http://schemas.microsoft.com/office/drawing/2014/main" id="{760CBA4E-1A49-C288-ABCE-2A466231E1B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l="43351" r="4424" b="4207"/>
          <a:stretch/>
        </p:blipFill>
        <p:spPr>
          <a:xfrm>
            <a:off x="6096000" y="866511"/>
            <a:ext cx="5699389" cy="4842168"/>
          </a:xfrm>
          <a:prstGeom prst="rect">
            <a:avLst/>
          </a:prstGeom>
        </p:spPr>
      </p:pic>
      <p:grpSp>
        <p:nvGrpSpPr>
          <p:cNvPr id="16" name="Gruppo 15">
            <a:extLst>
              <a:ext uri="{FF2B5EF4-FFF2-40B4-BE49-F238E27FC236}">
                <a16:creationId xmlns:a16="http://schemas.microsoft.com/office/drawing/2014/main" id="{C3EABCFB-E25C-2CDE-DDAB-73226E9DF0BA}"/>
              </a:ext>
            </a:extLst>
          </p:cNvPr>
          <p:cNvGrpSpPr/>
          <p:nvPr/>
        </p:nvGrpSpPr>
        <p:grpSpPr>
          <a:xfrm>
            <a:off x="28636" y="5188750"/>
            <a:ext cx="2683208" cy="726366"/>
            <a:chOff x="77107" y="4931462"/>
            <a:chExt cx="2683208" cy="726366"/>
          </a:xfrm>
        </p:grpSpPr>
        <p:sp>
          <p:nvSpPr>
            <p:cNvPr id="14" name="Disco magnetico 13">
              <a:extLst>
                <a:ext uri="{FF2B5EF4-FFF2-40B4-BE49-F238E27FC236}">
                  <a16:creationId xmlns:a16="http://schemas.microsoft.com/office/drawing/2014/main" id="{C9995338-63D3-AB8A-9C7F-098E688E8AAC}"/>
                </a:ext>
              </a:extLst>
            </p:cNvPr>
            <p:cNvSpPr/>
            <p:nvPr/>
          </p:nvSpPr>
          <p:spPr>
            <a:xfrm rot="5400000">
              <a:off x="1099673" y="3997185"/>
              <a:ext cx="726366" cy="2594919"/>
            </a:xfrm>
            <a:prstGeom prst="flowChartMagneticDisk">
              <a:avLst/>
            </a:prstGeom>
            <a:solidFill>
              <a:srgbClr val="FF0000">
                <a:alpha val="60000"/>
              </a:srgbClr>
            </a:solidFill>
            <a:ln>
              <a:solidFill>
                <a:srgbClr val="FF0000"/>
              </a:solidFill>
            </a:ln>
            <a:scene3d>
              <a:camera prst="orthographicFront">
                <a:rot lat="298851" lon="21298858" rev="21573774"/>
              </a:camera>
              <a:lightRig rig="contrasting" dir="t"/>
            </a:scene3d>
            <a:sp3d prstMaterial="softEdg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42895">
                <a:defRPr/>
              </a:pPr>
              <a:endParaRPr lang="en-US" sz="9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5E712972-FEAE-5C21-3548-D608736B585C}"/>
                </a:ext>
              </a:extLst>
            </p:cNvPr>
            <p:cNvSpPr txBox="1"/>
            <p:nvPr/>
          </p:nvSpPr>
          <p:spPr>
            <a:xfrm>
              <a:off x="77107" y="5109978"/>
              <a:ext cx="1952828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i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</a:t>
              </a:r>
              <a:r>
                <a:rPr lang="en-US" sz="1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-CD/HEMA/Malt </a:t>
              </a:r>
              <a:endParaRPr lang="it-IT" b="1" dirty="0"/>
            </a:p>
          </p:txBody>
        </p:sp>
      </p:grp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1AFBE79C-C9D3-8C69-5B23-691B49C560C5}"/>
              </a:ext>
            </a:extLst>
          </p:cNvPr>
          <p:cNvGrpSpPr/>
          <p:nvPr/>
        </p:nvGrpSpPr>
        <p:grpSpPr>
          <a:xfrm>
            <a:off x="3451787" y="5188750"/>
            <a:ext cx="2502557" cy="726366"/>
            <a:chOff x="3451787" y="4955908"/>
            <a:chExt cx="2594919" cy="726366"/>
          </a:xfrm>
        </p:grpSpPr>
        <p:sp>
          <p:nvSpPr>
            <p:cNvPr id="15" name="Disco magnetico 14">
              <a:extLst>
                <a:ext uri="{FF2B5EF4-FFF2-40B4-BE49-F238E27FC236}">
                  <a16:creationId xmlns:a16="http://schemas.microsoft.com/office/drawing/2014/main" id="{87B58ED1-FEE0-173A-CB25-B806EFFEEE41}"/>
                </a:ext>
              </a:extLst>
            </p:cNvPr>
            <p:cNvSpPr/>
            <p:nvPr/>
          </p:nvSpPr>
          <p:spPr>
            <a:xfrm rot="5400000">
              <a:off x="4386064" y="4021631"/>
              <a:ext cx="726366" cy="2594919"/>
            </a:xfrm>
            <a:prstGeom prst="flowChartMagneticDisk">
              <a:avLst/>
            </a:prstGeom>
            <a:noFill/>
            <a:ln>
              <a:solidFill>
                <a:srgbClr val="FF0000"/>
              </a:solidFill>
            </a:ln>
            <a:scene3d>
              <a:camera prst="orthographicFront">
                <a:rot lat="298851" lon="21298858" rev="21573774"/>
              </a:camera>
              <a:lightRig rig="contrasting" dir="t"/>
            </a:scene3d>
            <a:sp3d prstMaterial="softEdg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742895">
                <a:defRPr/>
              </a:pPr>
              <a:endParaRPr lang="en-US" sz="9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85A641BE-82D6-FB9C-526B-3F271AA88518}"/>
                </a:ext>
              </a:extLst>
            </p:cNvPr>
            <p:cNvSpPr txBox="1"/>
            <p:nvPr/>
          </p:nvSpPr>
          <p:spPr>
            <a:xfrm>
              <a:off x="3635263" y="5134424"/>
              <a:ext cx="144413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800" b="1" i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</a:t>
              </a:r>
              <a:r>
                <a:rPr lang="en-US" sz="18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</a:rPr>
                <a:t>-CD/HEMA </a:t>
              </a:r>
              <a:endParaRPr lang="it-IT" b="1" dirty="0"/>
            </a:p>
          </p:txBody>
        </p:sp>
      </p:grp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6C5F5CA3-4CFE-61E0-516E-A7072DE37B12}"/>
              </a:ext>
            </a:extLst>
          </p:cNvPr>
          <p:cNvCxnSpPr>
            <a:cxnSpLocks/>
          </p:cNvCxnSpPr>
          <p:nvPr/>
        </p:nvCxnSpPr>
        <p:spPr>
          <a:xfrm flipV="1">
            <a:off x="1313234" y="3920247"/>
            <a:ext cx="933855" cy="126850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7D283282-CCDD-11DE-BE2E-1FF28FFEC592}"/>
              </a:ext>
            </a:extLst>
          </p:cNvPr>
          <p:cNvCxnSpPr>
            <a:cxnSpLocks/>
          </p:cNvCxnSpPr>
          <p:nvPr/>
        </p:nvCxnSpPr>
        <p:spPr>
          <a:xfrm flipH="1" flipV="1">
            <a:off x="3649231" y="3745301"/>
            <a:ext cx="854675" cy="1443447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6E597975-7260-FE90-BBE9-A4058E9FE7A3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8" name="Immagine 17">
              <a:extLst>
                <a:ext uri="{FF2B5EF4-FFF2-40B4-BE49-F238E27FC236}">
                  <a16:creationId xmlns:a16="http://schemas.microsoft.com/office/drawing/2014/main" id="{A9F7F54A-EC78-B98A-4ECE-DFA1C031B93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20" name="Immagine 19">
              <a:extLst>
                <a:ext uri="{FF2B5EF4-FFF2-40B4-BE49-F238E27FC236}">
                  <a16:creationId xmlns:a16="http://schemas.microsoft.com/office/drawing/2014/main" id="{C64E4F3B-6F1B-F065-F5B6-CA25C94731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636933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11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4724286" y="85061"/>
            <a:ext cx="2547493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DRUG LOADING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099E1D27-B560-C121-2B2F-153992F0794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41"/>
          <a:stretch/>
        </p:blipFill>
        <p:spPr>
          <a:xfrm>
            <a:off x="928644" y="2483668"/>
            <a:ext cx="4551205" cy="3505024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B553CD1F-65C8-7029-7D80-7D97D4DA230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25" t="11285" r="61027" b="7075"/>
          <a:stretch/>
        </p:blipFill>
        <p:spPr>
          <a:xfrm>
            <a:off x="6071089" y="2555426"/>
            <a:ext cx="5204270" cy="3671475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EAEE5A9-2581-D58B-B351-0847FA11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854203"/>
              </p:ext>
            </p:extLst>
          </p:nvPr>
        </p:nvGraphicFramePr>
        <p:xfrm>
          <a:off x="4657566" y="996347"/>
          <a:ext cx="2531500" cy="132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084832" imgH="1089463" progId="ChemDraw.Document.6.0">
                  <p:embed/>
                </p:oleObj>
              </mc:Choice>
              <mc:Fallback>
                <p:oleObj name="CS ChemDraw Drawing" r:id="rId5" imgW="2084832" imgH="1089463" progId="ChemDraw.Document.6.0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EAEE5A9-2581-D58B-B351-0847FA111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7566" y="996347"/>
                        <a:ext cx="2531500" cy="1322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>
            <a:extLst>
              <a:ext uri="{FF2B5EF4-FFF2-40B4-BE49-F238E27FC236}">
                <a16:creationId xmlns:a16="http://schemas.microsoft.com/office/drawing/2014/main" id="{C5BAF846-6BF0-4088-29BA-F23843941A4B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18731A79-D4F5-DE0B-12D3-96B44E8A872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4" name="Immagine 13">
              <a:extLst>
                <a:ext uri="{FF2B5EF4-FFF2-40B4-BE49-F238E27FC236}">
                  <a16:creationId xmlns:a16="http://schemas.microsoft.com/office/drawing/2014/main" id="{CBD3EB1B-39B7-53E0-3494-409B3A4B0CB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082755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12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3970330" y="85061"/>
            <a:ext cx="4055406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ANTIBACTERIAL ACTIVITY 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8D66831F-F6E3-E404-4195-E295A40381B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8" t="1426" r="5702" b="67613"/>
          <a:stretch/>
        </p:blipFill>
        <p:spPr bwMode="auto">
          <a:xfrm>
            <a:off x="308429" y="990154"/>
            <a:ext cx="5404844" cy="270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7CAA0AFD-C46A-8D64-8A51-F3B506C9288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8" t="33349" r="2995" b="35690"/>
          <a:stretch/>
        </p:blipFill>
        <p:spPr bwMode="auto">
          <a:xfrm>
            <a:off x="5998033" y="990154"/>
            <a:ext cx="5400000" cy="261745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4C7942EB-C246-E594-17AF-FCAD1EE5B9F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212" r="6183"/>
          <a:stretch/>
        </p:blipFill>
        <p:spPr bwMode="auto">
          <a:xfrm>
            <a:off x="154019" y="3797962"/>
            <a:ext cx="5400000" cy="2856505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CA741B7-553A-07F1-9F72-D0257FB2C06E}"/>
              </a:ext>
            </a:extLst>
          </p:cNvPr>
          <p:cNvSpPr txBox="1"/>
          <p:nvPr/>
        </p:nvSpPr>
        <p:spPr>
          <a:xfrm>
            <a:off x="6893144" y="3708164"/>
            <a:ext cx="360977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WITHOUT</a:t>
            </a:r>
            <a:endParaRPr lang="it-IT" sz="3200" b="1" dirty="0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1D62193-0C0C-334E-793F-07B2663A30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021972"/>
              </p:ext>
            </p:extLst>
          </p:nvPr>
        </p:nvGraphicFramePr>
        <p:xfrm>
          <a:off x="7432283" y="4411661"/>
          <a:ext cx="2531500" cy="132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84832" imgH="1089463" progId="ChemDraw.Document.6.0">
                  <p:embed/>
                </p:oleObj>
              </mc:Choice>
              <mc:Fallback>
                <p:oleObj name="CS ChemDraw Drawing" r:id="rId4" imgW="2084832" imgH="1089463" progId="ChemDraw.Document.6.0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51D62193-0C0C-334E-793F-07B2663A30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32283" y="4411661"/>
                        <a:ext cx="2531500" cy="1322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egno di moltiplicazione 17">
            <a:extLst>
              <a:ext uri="{FF2B5EF4-FFF2-40B4-BE49-F238E27FC236}">
                <a16:creationId xmlns:a16="http://schemas.microsoft.com/office/drawing/2014/main" id="{F4BD423B-B22B-CE2B-7DEC-BDDB547FE38B}"/>
              </a:ext>
            </a:extLst>
          </p:cNvPr>
          <p:cNvSpPr/>
          <p:nvPr/>
        </p:nvSpPr>
        <p:spPr>
          <a:xfrm>
            <a:off x="7728835" y="4354869"/>
            <a:ext cx="1938396" cy="1436210"/>
          </a:xfrm>
          <a:prstGeom prst="mathMultiply">
            <a:avLst>
              <a:gd name="adj1" fmla="val 6454"/>
            </a:avLst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0BD90D64-ADA4-E85F-7EF2-D60E5A129239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3B5AB134-96B6-6FE0-2784-F8EC6591D57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4" name="Immagine 13">
              <a:extLst>
                <a:ext uri="{FF2B5EF4-FFF2-40B4-BE49-F238E27FC236}">
                  <a16:creationId xmlns:a16="http://schemas.microsoft.com/office/drawing/2014/main" id="{C6AB86B9-6D64-E3D9-37EE-3D04FFFE4AF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677996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13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F77AF0E3-9328-C897-5E60-949DDD4A9017}"/>
              </a:ext>
            </a:extLst>
          </p:cNvPr>
          <p:cNvSpPr/>
          <p:nvPr/>
        </p:nvSpPr>
        <p:spPr>
          <a:xfrm>
            <a:off x="3970330" y="85061"/>
            <a:ext cx="4055406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ANTIBACTERIAL ACTIVITY 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A2101B7F-4DFC-698F-3D64-98D44FC553A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041" y="1417122"/>
            <a:ext cx="6073480" cy="402375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1C8F0EF-5E55-26A9-D75B-BD9FB7F14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11900"/>
              </p:ext>
            </p:extLst>
          </p:nvPr>
        </p:nvGraphicFramePr>
        <p:xfrm>
          <a:off x="76016" y="3137521"/>
          <a:ext cx="2531500" cy="132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84832" imgH="1089463" progId="ChemDraw.Document.6.0">
                  <p:embed/>
                </p:oleObj>
              </mc:Choice>
              <mc:Fallback>
                <p:oleObj name="CS ChemDraw Drawing" r:id="rId4" imgW="2084832" imgH="1089463" progId="ChemDraw.Document.6.0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1C8F0EF-5E55-26A9-D75B-BD9FB7F14E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16" y="3137521"/>
                        <a:ext cx="2531500" cy="1322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BE8C6C4C-44E1-F861-48FF-1C0301E43F0E}"/>
              </a:ext>
            </a:extLst>
          </p:cNvPr>
          <p:cNvSpPr txBox="1"/>
          <p:nvPr/>
        </p:nvSpPr>
        <p:spPr>
          <a:xfrm>
            <a:off x="562851" y="2348128"/>
            <a:ext cx="15578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WITH</a:t>
            </a:r>
            <a:endParaRPr lang="it-IT" sz="3200" b="1" dirty="0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512262B-4AA9-4FF2-BB46-4821E1A56724}"/>
              </a:ext>
            </a:extLst>
          </p:cNvPr>
          <p:cNvSpPr txBox="1"/>
          <p:nvPr/>
        </p:nvSpPr>
        <p:spPr>
          <a:xfrm>
            <a:off x="8614108" y="1660193"/>
            <a:ext cx="2044666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it-IT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)</a:t>
            </a:r>
            <a:r>
              <a:rPr lang="it-IT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S. </a:t>
            </a:r>
            <a:r>
              <a:rPr lang="it-IT" sz="18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aureus</a:t>
            </a:r>
            <a:r>
              <a:rPr lang="it-IT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endParaRPr lang="it-IT" i="1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it-IT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B)</a:t>
            </a:r>
            <a:r>
              <a:rPr lang="it-IT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E. </a:t>
            </a:r>
            <a:r>
              <a:rPr lang="it-IT" sz="18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faecalis</a:t>
            </a:r>
            <a:endParaRPr lang="it-IT" sz="1800" i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it-IT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C)</a:t>
            </a:r>
            <a:r>
              <a:rPr lang="it-IT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it-IT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P. aeruginosa</a:t>
            </a:r>
            <a:endParaRPr lang="it-IT" i="1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it-IT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D)</a:t>
            </a:r>
            <a:r>
              <a:rPr lang="it-IT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E. coli</a:t>
            </a:r>
            <a:endParaRPr lang="it-IT" i="1" dirty="0"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>
              <a:spcAft>
                <a:spcPts val="600"/>
              </a:spcAft>
            </a:pPr>
            <a:r>
              <a:rPr lang="it-IT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E)</a:t>
            </a:r>
            <a:r>
              <a:rPr lang="it-IT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K. </a:t>
            </a:r>
            <a:r>
              <a:rPr lang="it-IT" sz="1800" i="1" dirty="0" err="1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pneumoniae</a:t>
            </a:r>
            <a:endParaRPr lang="it-IT" i="1" dirty="0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0759414-8E68-DE09-1F68-4689E34A5F6E}"/>
              </a:ext>
            </a:extLst>
          </p:cNvPr>
          <p:cNvSpPr txBox="1"/>
          <p:nvPr/>
        </p:nvSpPr>
        <p:spPr>
          <a:xfrm>
            <a:off x="8614108" y="3824130"/>
            <a:ext cx="3811083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1)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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D/HEMA + Lomefloxacin </a:t>
            </a:r>
          </a:p>
          <a:p>
            <a:pPr>
              <a:spcAft>
                <a:spcPts val="600"/>
              </a:spcAft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2)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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D/HEMA</a:t>
            </a:r>
          </a:p>
          <a:p>
            <a:pPr>
              <a:spcAft>
                <a:spcPts val="600"/>
              </a:spcAft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3)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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D/HEMA/Malt + Lomefloxacin</a:t>
            </a:r>
          </a:p>
          <a:p>
            <a:pPr>
              <a:spcAft>
                <a:spcPts val="600"/>
              </a:spcAft>
            </a:pPr>
            <a:r>
              <a:rPr lang="en-US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4)</a:t>
            </a:r>
            <a:r>
              <a:rPr lang="en-US" sz="18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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-CD/HEMA/Malt </a:t>
            </a:r>
          </a:p>
          <a:p>
            <a:pPr>
              <a:spcAft>
                <a:spcPts val="600"/>
              </a:spcAft>
            </a:pPr>
            <a:r>
              <a:rPr lang="en-GB" sz="1800" b="1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5)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Lomefloxacin</a:t>
            </a:r>
            <a:r>
              <a:rPr lang="it-IT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it-IT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6511E0F7-1462-3E7E-6079-E5E341B9C14A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8BAEB7F6-F19F-3086-38A2-E26AF31C2B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69BD965F-629A-CBE5-35D3-A73D321116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43240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14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4844960" y="85061"/>
            <a:ext cx="2306145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CYTOTOXICITY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4281161A-16A4-2317-ACAD-5FE93C3490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14687" y="1053189"/>
            <a:ext cx="6162626" cy="503703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Gruppo 7">
            <a:extLst>
              <a:ext uri="{FF2B5EF4-FFF2-40B4-BE49-F238E27FC236}">
                <a16:creationId xmlns:a16="http://schemas.microsoft.com/office/drawing/2014/main" id="{06E67992-1C75-5952-9AF5-88E86CA36486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9E050C5B-E4D5-9F6D-04EC-B50DF6EA6FC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0A8C4975-19BC-51BF-821A-86D39426AC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7870762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15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4830182" y="85061"/>
            <a:ext cx="2335704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CONCLUSIONS</a:t>
            </a:r>
          </a:p>
        </p:txBody>
      </p:sp>
      <p:grpSp>
        <p:nvGrpSpPr>
          <p:cNvPr id="32" name="Gruppo 31">
            <a:extLst>
              <a:ext uri="{FF2B5EF4-FFF2-40B4-BE49-F238E27FC236}">
                <a16:creationId xmlns:a16="http://schemas.microsoft.com/office/drawing/2014/main" id="{C3DB44B4-861B-BC59-3323-6A6481B63C39}"/>
              </a:ext>
            </a:extLst>
          </p:cNvPr>
          <p:cNvGrpSpPr>
            <a:grpSpLocks noChangeAspect="1"/>
          </p:cNvGrpSpPr>
          <p:nvPr/>
        </p:nvGrpSpPr>
        <p:grpSpPr>
          <a:xfrm>
            <a:off x="3431899" y="2111229"/>
            <a:ext cx="3076718" cy="2815223"/>
            <a:chOff x="4281990" y="1186529"/>
            <a:chExt cx="2854380" cy="2611781"/>
          </a:xfrm>
        </p:grpSpPr>
        <mc:AlternateContent xmlns:mc="http://schemas.openxmlformats.org/markup-compatibility/2006">
          <mc:Choice xmlns:am3d="http://schemas.microsoft.com/office/drawing/2017/model3d" Requires="am3d">
            <p:graphicFrame>
              <p:nvGraphicFramePr>
                <p:cNvPr id="27" name="Modello 3D 26" descr="Secchio">
                  <a:extLst>
                    <a:ext uri="{FF2B5EF4-FFF2-40B4-BE49-F238E27FC236}">
                      <a16:creationId xmlns:a16="http://schemas.microsoft.com/office/drawing/2014/main" id="{297739E3-3ECA-BC66-8B5E-7994AF484F4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89578869"/>
                    </p:ext>
                  </p:extLst>
                </p:nvPr>
              </p:nvGraphicFramePr>
              <p:xfrm rot="270137">
                <a:off x="4281990" y="1581591"/>
                <a:ext cx="1766396" cy="1861363"/>
              </p:xfrm>
              <a:graphic>
                <a:graphicData uri="http://schemas.microsoft.com/office/drawing/2017/model3d">
                  <am3d:model3d r:embed="rId3">
                    <am3d:spPr>
                      <a:xfrm rot="270137">
                        <a:off x="0" y="0"/>
                        <a:ext cx="1903987" cy="2006352"/>
                      </a:xfrm>
                      <a:prstGeom prst="rect">
                        <a:avLst/>
                      </a:prstGeom>
                    </am3d:spPr>
                    <am3d:camera>
                      <am3d:pos x="0" y="0" z="74379106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5113272" d="1000000"/>
                      <am3d:preTrans dx="-4964" dy="-14997917" dz="2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2459283" ay="-2264923" az="-1680673"/>
                      <am3d:postTrans dx="0" dy="0" dz="0"/>
                    </am3d:trans>
                    <am3d:raster rName="Office3DRenderer" rVer="16.0.8326">
                      <am3d:blip r:embed="rId4"/>
                    </am3d:raster>
                    <am3d:objViewport viewportSz="2995399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>
            <p:pic>
              <p:nvPicPr>
                <p:cNvPr id="27" name="Modello 3D 26" descr="Secchio">
                  <a:extLst>
                    <a:ext uri="{FF2B5EF4-FFF2-40B4-BE49-F238E27FC236}">
                      <a16:creationId xmlns:a16="http://schemas.microsoft.com/office/drawing/2014/main" id="{297739E3-3ECA-BC66-8B5E-7994AF484F40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 rot="270137">
                  <a:off x="3431899" y="2537064"/>
                  <a:ext cx="1903987" cy="2006352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4" name="Gruppo 13">
              <a:extLst>
                <a:ext uri="{FF2B5EF4-FFF2-40B4-BE49-F238E27FC236}">
                  <a16:creationId xmlns:a16="http://schemas.microsoft.com/office/drawing/2014/main" id="{A541190F-0489-99E9-74C5-448249341E1E}"/>
                </a:ext>
              </a:extLst>
            </p:cNvPr>
            <p:cNvGrpSpPr/>
            <p:nvPr/>
          </p:nvGrpSpPr>
          <p:grpSpPr>
            <a:xfrm>
              <a:off x="4872619" y="2152668"/>
              <a:ext cx="2263751" cy="1645642"/>
              <a:chOff x="5076481" y="728059"/>
              <a:chExt cx="2263751" cy="1645642"/>
            </a:xfrm>
          </p:grpSpPr>
          <mc:AlternateContent xmlns:mc="http://schemas.openxmlformats.org/markup-compatibility/2006">
            <mc:Choice xmlns:am3d="http://schemas.microsoft.com/office/drawing/2017/model3d" Requires="am3d">
              <p:graphicFrame>
                <p:nvGraphicFramePr>
                  <p:cNvPr id="11" name="Modello 3D 10" descr="Cancro">
                    <a:extLst>
                      <a:ext uri="{FF2B5EF4-FFF2-40B4-BE49-F238E27FC236}">
                        <a16:creationId xmlns:a16="http://schemas.microsoft.com/office/drawing/2014/main" id="{A6D0022B-1440-BC26-1CEB-6B63FF43904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037943171"/>
                      </p:ext>
                    </p:extLst>
                  </p:nvPr>
                </p:nvGraphicFramePr>
                <p:xfrm>
                  <a:off x="5076481" y="851852"/>
                  <a:ext cx="2263751" cy="1521849"/>
                </p:xfrm>
                <a:graphic>
                  <a:graphicData uri="http://schemas.microsoft.com/office/drawing/2017/model3d">
                    <am3d:model3d r:embed="rId5">
                      <am3d:spPr>
                        <a:xfrm>
                          <a:off x="0" y="0"/>
                          <a:ext cx="2440083" cy="1640392"/>
                        </a:xfrm>
                        <a:prstGeom prst="rect">
                          <a:avLst/>
                        </a:prstGeom>
                      </am3d:spPr>
                      <am3d:camera>
                        <am3d:pos x="0" y="0" z="62198985"/>
                        <am3d:up dx="0" dy="36000000" dz="0"/>
                        <am3d:lookAt x="0" y="0" z="0"/>
                        <am3d:perspective fov="2700000"/>
                      </am3d:camera>
                      <am3d:trans>
                        <am3d:meterPerModelUnit n="2622413" d="1000000"/>
                        <am3d:preTrans dx="-544154" dy="-12787847" dz="-1832399"/>
                        <am3d:scale>
                          <am3d:sx n="1000000" d="1000000"/>
                          <am3d:sy n="1000000" d="1000000"/>
                          <am3d:sz n="1000000" d="1000000"/>
                        </am3d:scale>
                        <am3d:rot ax="1776174" ay="1272253" az="696741"/>
                        <am3d:postTrans dx="0" dy="0" dz="0"/>
                      </am3d:trans>
                      <am3d:raster rName="Office3DRenderer" rVer="16.0.8326">
                        <am3d:blip r:embed="rId6"/>
                      </am3d:raster>
                      <am3d:objViewport viewportSz="3296407"/>
                      <am3d:ambientLight>
                        <am3d:clr>
                          <a:scrgbClr r="50000" g="50000" b="50000"/>
                        </am3d:clr>
                        <am3d:illuminance n="500000" d="1000000"/>
                      </am3d:ambientLight>
                      <am3d:ptLight rad="0">
                        <am3d:clr>
                          <a:scrgbClr r="100000" g="75000" b="50000"/>
                        </am3d:clr>
                        <am3d:intensity n="9765625" d="1000000"/>
                        <am3d:pos x="21959998" y="70920001" z="16344003"/>
                      </am3d:ptLight>
                      <am3d:ptLight rad="0">
                        <am3d:clr>
                          <a:scrgbClr r="40000" g="60000" b="95000"/>
                        </am3d:clr>
                        <am3d:intensity n="12250000" d="1000000"/>
                        <am3d:pos x="-37964106" y="51130435" z="57631972"/>
                      </am3d:ptLight>
                      <am3d:ptLight rad="0">
                        <am3d:clr>
                          <a:scrgbClr r="86837" g="72700" b="100000"/>
                        </am3d:clr>
                        <am3d:intensity n="3125000" d="1000000"/>
                        <am3d:pos x="-37739122" y="58056624" z="-34769649"/>
                      </am3d:ptLight>
                    </am3d:model3d>
                  </a:graphicData>
                </a:graphic>
              </p:graphicFrame>
            </mc:Choice>
            <mc:Fallback>
              <p:pic>
                <p:nvPicPr>
                  <p:cNvPr id="11" name="Modello 3D 10" descr="Cancro">
                    <a:extLst>
                      <a:ext uri="{FF2B5EF4-FFF2-40B4-BE49-F238E27FC236}">
                        <a16:creationId xmlns:a16="http://schemas.microsoft.com/office/drawing/2014/main" id="{A6D0022B-1440-BC26-1CEB-6B63FF43904F}"/>
                      </a:ext>
                    </a:extLst>
                  </p:cNvPr>
                  <p:cNvPicPr>
                    <a:picLocks noGrp="1" noRot="1" noChangeAspect="1" noMove="1" noResize="1" noEditPoints="1" noAdjustHandles="1" noChangeArrowheads="1" noChangeShapeType="1" noCrop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068534" y="3286060"/>
                    <a:ext cx="2440083" cy="1640392"/>
                  </a:xfrm>
                  <a:prstGeom prst="rect">
                    <a:avLst/>
                  </a:prstGeom>
                </p:spPr>
              </p:pic>
            </mc:Fallback>
          </mc:AlternateContent>
          <p:sp>
            <p:nvSpPr>
              <p:cNvPr id="12" name="Ovale 11">
                <a:extLst>
                  <a:ext uri="{FF2B5EF4-FFF2-40B4-BE49-F238E27FC236}">
                    <a16:creationId xmlns:a16="http://schemas.microsoft.com/office/drawing/2014/main" id="{00497887-6206-2DED-B154-ECE05FD88572}"/>
                  </a:ext>
                </a:extLst>
              </p:cNvPr>
              <p:cNvSpPr/>
              <p:nvPr/>
            </p:nvSpPr>
            <p:spPr>
              <a:xfrm>
                <a:off x="6134938" y="728059"/>
                <a:ext cx="564285" cy="545476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19050">
                <a:noFill/>
              </a:ln>
              <a:scene3d>
                <a:camera prst="obliqueBottomLef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rmAutofit/>
              </a:bodyPr>
              <a:lstStyle/>
              <a:p>
                <a:pPr algn="ctr"/>
                <a:endParaRPr lang="it-IT"/>
              </a:p>
            </p:txBody>
          </p:sp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D51C0162-0EC3-F108-EF72-8F1482194AC3}"/>
                  </a:ext>
                </a:extLst>
              </p:cNvPr>
              <p:cNvSpPr txBox="1"/>
              <p:nvPr/>
            </p:nvSpPr>
            <p:spPr>
              <a:xfrm>
                <a:off x="6172556" y="843787"/>
                <a:ext cx="564285" cy="307777"/>
              </a:xfrm>
              <a:prstGeom prst="rect">
                <a:avLst/>
              </a:prstGeom>
              <a:noFill/>
              <a:scene3d>
                <a:camera prst="obliqueBottomLeft"/>
                <a:lightRig rig="threePt" dir="t"/>
              </a:scene3d>
              <a:sp3d>
                <a:bevelT/>
              </a:sp3d>
            </p:spPr>
            <p:txBody>
              <a:bodyPr wrap="square" rtlCol="0">
                <a:normAutofit/>
              </a:bodyPr>
              <a:lstStyle/>
              <a:p>
                <a:r>
                  <a:rPr lang="it-IT" sz="1400" b="1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Fe</a:t>
                </a:r>
                <a:r>
                  <a:rPr lang="it-IT" sz="1400" b="1" baseline="30000" dirty="0">
                    <a:solidFill>
                      <a:schemeClr val="bg1"/>
                    </a:solidFill>
                    <a:latin typeface="Comic Sans MS" panose="030F0702030302020204" pitchFamily="66" charset="0"/>
                  </a:rPr>
                  <a:t>3+</a:t>
                </a:r>
              </a:p>
            </p:txBody>
          </p:sp>
        </p:grpSp>
        <p:grpSp>
          <p:nvGrpSpPr>
            <p:cNvPr id="30" name="Gruppo 29">
              <a:extLst>
                <a:ext uri="{FF2B5EF4-FFF2-40B4-BE49-F238E27FC236}">
                  <a16:creationId xmlns:a16="http://schemas.microsoft.com/office/drawing/2014/main" id="{201A345D-F4A9-69A3-E5CA-635F197F7C69}"/>
                </a:ext>
              </a:extLst>
            </p:cNvPr>
            <p:cNvGrpSpPr/>
            <p:nvPr/>
          </p:nvGrpSpPr>
          <p:grpSpPr>
            <a:xfrm>
              <a:off x="4885264" y="1186529"/>
              <a:ext cx="822661" cy="1003640"/>
              <a:chOff x="4885264" y="1186529"/>
              <a:chExt cx="822661" cy="1003640"/>
            </a:xfrm>
          </p:grpSpPr>
          <p:sp>
            <p:nvSpPr>
              <p:cNvPr id="28" name="Ovale 27">
                <a:extLst>
                  <a:ext uri="{FF2B5EF4-FFF2-40B4-BE49-F238E27FC236}">
                    <a16:creationId xmlns:a16="http://schemas.microsoft.com/office/drawing/2014/main" id="{BE600186-6EA2-6C47-4F08-67A5F86753F9}"/>
                  </a:ext>
                </a:extLst>
              </p:cNvPr>
              <p:cNvSpPr/>
              <p:nvPr/>
            </p:nvSpPr>
            <p:spPr>
              <a:xfrm rot="18167729">
                <a:off x="4794775" y="1346982"/>
                <a:ext cx="1003640" cy="682734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noFill/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normAutofit/>
              </a:bodyPr>
              <a:lstStyle/>
              <a:p>
                <a:pPr algn="ctr"/>
                <a:endParaRPr lang="it-IT" dirty="0"/>
              </a:p>
            </p:txBody>
          </p:sp>
          <p:sp>
            <p:nvSpPr>
              <p:cNvPr id="29" name="CasellaDiTesto 28">
                <a:extLst>
                  <a:ext uri="{FF2B5EF4-FFF2-40B4-BE49-F238E27FC236}">
                    <a16:creationId xmlns:a16="http://schemas.microsoft.com/office/drawing/2014/main" id="{B369BFF0-9695-6532-6CF9-D546A0686A90}"/>
                  </a:ext>
                </a:extLst>
              </p:cNvPr>
              <p:cNvSpPr txBox="1"/>
              <p:nvPr/>
            </p:nvSpPr>
            <p:spPr>
              <a:xfrm rot="18955704">
                <a:off x="4885264" y="1503683"/>
                <a:ext cx="822661" cy="369332"/>
              </a:xfrm>
              <a:prstGeom prst="rect">
                <a:avLst/>
              </a:prstGeom>
              <a:noFill/>
            </p:spPr>
            <p:txBody>
              <a:bodyPr wrap="none" rtlCol="0">
                <a:normAutofit/>
              </a:bodyPr>
              <a:lstStyle/>
              <a:p>
                <a:r>
                  <a:rPr lang="it-IT" b="1" dirty="0">
                    <a:solidFill>
                      <a:schemeClr val="accent1"/>
                    </a:solidFill>
                    <a:latin typeface="Comic Sans MS" panose="030F0702030302020204" pitchFamily="66" charset="0"/>
                  </a:rPr>
                  <a:t>DRUG</a:t>
                </a:r>
              </a:p>
            </p:txBody>
          </p:sp>
        </p:grpSp>
      </p:grp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AA5DA633-CF15-3773-443A-6FD29E1F3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49830"/>
              </p:ext>
            </p:extLst>
          </p:nvPr>
        </p:nvGraphicFramePr>
        <p:xfrm>
          <a:off x="679622" y="1611375"/>
          <a:ext cx="1870216" cy="3635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156822" imgH="2249708" progId="ChemDraw.Document.6.0">
                  <p:embed/>
                </p:oleObj>
              </mc:Choice>
              <mc:Fallback>
                <p:oleObj name="CS ChemDraw Drawing" r:id="rId7" imgW="1156822" imgH="2249708" progId="ChemDraw.Document.6.0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AA5DA633-CF15-3773-443A-6FD29E1F3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9622" y="1611375"/>
                        <a:ext cx="1870216" cy="3635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e 33">
            <a:extLst>
              <a:ext uri="{FF2B5EF4-FFF2-40B4-BE49-F238E27FC236}">
                <a16:creationId xmlns:a16="http://schemas.microsoft.com/office/drawing/2014/main" id="{6352D564-5DFB-47C7-5480-12EC7BB6CFC5}"/>
              </a:ext>
            </a:extLst>
          </p:cNvPr>
          <p:cNvSpPr/>
          <p:nvPr/>
        </p:nvSpPr>
        <p:spPr>
          <a:xfrm>
            <a:off x="352425" y="1438275"/>
            <a:ext cx="2609850" cy="2362200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5" name="Ovale 34">
            <a:extLst>
              <a:ext uri="{FF2B5EF4-FFF2-40B4-BE49-F238E27FC236}">
                <a16:creationId xmlns:a16="http://schemas.microsoft.com/office/drawing/2014/main" id="{47798303-29F8-9DEE-9A81-0AA0AB11C9C6}"/>
              </a:ext>
            </a:extLst>
          </p:cNvPr>
          <p:cNvSpPr>
            <a:spLocks noChangeAspect="1"/>
          </p:cNvSpPr>
          <p:nvPr/>
        </p:nvSpPr>
        <p:spPr>
          <a:xfrm rot="18251286">
            <a:off x="2967992" y="1966916"/>
            <a:ext cx="2656470" cy="1815293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6" name="Ovale 35">
            <a:extLst>
              <a:ext uri="{FF2B5EF4-FFF2-40B4-BE49-F238E27FC236}">
                <a16:creationId xmlns:a16="http://schemas.microsoft.com/office/drawing/2014/main" id="{838AD0C1-930D-1C8F-60A5-2E8D2BCC5DE7}"/>
              </a:ext>
            </a:extLst>
          </p:cNvPr>
          <p:cNvSpPr>
            <a:spLocks noChangeAspect="1"/>
          </p:cNvSpPr>
          <p:nvPr/>
        </p:nvSpPr>
        <p:spPr>
          <a:xfrm>
            <a:off x="928858" y="3838575"/>
            <a:ext cx="2073103" cy="187638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7" name="Ovale 36">
            <a:extLst>
              <a:ext uri="{FF2B5EF4-FFF2-40B4-BE49-F238E27FC236}">
                <a16:creationId xmlns:a16="http://schemas.microsoft.com/office/drawing/2014/main" id="{4B931512-92EE-C1C1-A787-9587252972AC}"/>
              </a:ext>
            </a:extLst>
          </p:cNvPr>
          <p:cNvSpPr>
            <a:spLocks noChangeAspect="1"/>
          </p:cNvSpPr>
          <p:nvPr/>
        </p:nvSpPr>
        <p:spPr>
          <a:xfrm>
            <a:off x="4230686" y="3187022"/>
            <a:ext cx="2191409" cy="198346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DAC347C3-ED29-B722-2421-0701491DC5DA}"/>
              </a:ext>
            </a:extLst>
          </p:cNvPr>
          <p:cNvSpPr txBox="1"/>
          <p:nvPr/>
        </p:nvSpPr>
        <p:spPr>
          <a:xfrm>
            <a:off x="6732701" y="1925533"/>
            <a:ext cx="5293744" cy="30604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drug delivery system based on </a:t>
            </a:r>
            <a:r>
              <a:rPr lang="en-US" sz="1800" i="1" dirty="0">
                <a:effectLst/>
                <a:latin typeface="Symbol" panose="05050102010706020507" pitchFamily="18" charset="2"/>
                <a:ea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cyclodextrin-maltol derivative was designed</a:t>
            </a:r>
            <a:endParaRPr lang="it-IT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e material has optimal drug loading efficiency and iron chelation capabilities</a:t>
            </a:r>
            <a:endParaRPr lang="it-IT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lvl="0" indent="-342900" algn="just">
              <a:lnSpc>
                <a:spcPct val="150000"/>
              </a:lnSpc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ual-acting antibacterial nanomaterial with lomefloxacin</a:t>
            </a:r>
            <a:r>
              <a:rPr lang="it-IT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nd iron depletion properties</a:t>
            </a:r>
          </a:p>
          <a:p>
            <a:pPr marL="342900" lvl="0" indent="-342900" algn="just">
              <a:lnSpc>
                <a:spcPct val="150000"/>
              </a:lnSpc>
              <a:spcAft>
                <a:spcPts val="800"/>
              </a:spcAft>
              <a:buFont typeface="Symbol" panose="05050102010706020507" pitchFamily="18" charset="2"/>
              <a:buChar char=""/>
            </a:pPr>
            <a:r>
              <a:rPr lang="en-GB" dirty="0">
                <a:latin typeface="Calibri" panose="020F0502020204030204" pitchFamily="34" charset="0"/>
                <a:ea typeface="Calibri" panose="020F0502020204030204" pitchFamily="34" charset="0"/>
              </a:rPr>
              <a:t>No</a:t>
            </a:r>
            <a:r>
              <a:rPr lang="en-GB" sz="1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 toxicity issue was reported in a human cell line</a:t>
            </a:r>
            <a:endParaRPr lang="it-IT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BCD9B7C2-A1B2-015A-59BE-31F59DAA14F3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8" name="Immagine 7">
              <a:extLst>
                <a:ext uri="{FF2B5EF4-FFF2-40B4-BE49-F238E27FC236}">
                  <a16:creationId xmlns:a16="http://schemas.microsoft.com/office/drawing/2014/main" id="{7301C10C-E6FD-9011-CE66-7E07DE8ABAC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id="{758A0986-2C5D-96AB-4006-93A92DC18E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25924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16</a:t>
            </a:fld>
            <a:endParaRPr lang="it-IT" dirty="0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4061220" y="85061"/>
            <a:ext cx="3873626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THANKS FOR YOUR TIME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C52596CC-41FD-D7F3-984F-CD9594787BED}"/>
              </a:ext>
            </a:extLst>
          </p:cNvPr>
          <p:cNvSpPr/>
          <p:nvPr/>
        </p:nvSpPr>
        <p:spPr>
          <a:xfrm>
            <a:off x="728956" y="1027617"/>
            <a:ext cx="2535566" cy="5336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400" b="1" cap="small" dirty="0">
                <a:latin typeface="Calibri (Corpo)"/>
              </a:rPr>
              <a:t>acknowledgements</a:t>
            </a:r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43E075E0-3676-79C5-FC3D-01BFCCDEE3E1}"/>
              </a:ext>
            </a:extLst>
          </p:cNvPr>
          <p:cNvSpPr/>
          <p:nvPr/>
        </p:nvSpPr>
        <p:spPr>
          <a:xfrm>
            <a:off x="737122" y="1580612"/>
            <a:ext cx="416901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defRPr/>
            </a:pPr>
            <a:r>
              <a:rPr kumimoji="0" lang="it-IT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Prof. Antonio </a:t>
            </a:r>
            <a:r>
              <a:rPr lang="it-IT" sz="2400" kern="0" dirty="0" err="1">
                <a:solidFill>
                  <a:prstClr val="black"/>
                </a:solidFill>
              </a:rPr>
              <a:t>Resciﬁna</a:t>
            </a:r>
            <a:endParaRPr lang="it-IT" sz="2400" kern="0" dirty="0">
              <a:solidFill>
                <a:prstClr val="black"/>
              </a:solidFill>
            </a:endParaRPr>
          </a:p>
          <a:p>
            <a:pPr defTabSz="914400">
              <a:defRPr/>
            </a:pPr>
            <a:r>
              <a:rPr lang="it-IT" sz="2400" kern="0" dirty="0">
                <a:solidFill>
                  <a:prstClr val="black"/>
                </a:solidFill>
              </a:rPr>
              <a:t>Dr. Giuseppe Floresta</a:t>
            </a:r>
          </a:p>
          <a:p>
            <a:pPr>
              <a:defRPr/>
            </a:pPr>
            <a:r>
              <a:rPr lang="it-IT" sz="2400" kern="0" dirty="0">
                <a:solidFill>
                  <a:prstClr val="black"/>
                </a:solidFill>
              </a:rPr>
              <a:t>Dr.</a:t>
            </a:r>
            <a:r>
              <a:rPr lang="it-IT" sz="2400" kern="0" baseline="30000" dirty="0">
                <a:solidFill>
                  <a:prstClr val="black"/>
                </a:solidFill>
              </a:rPr>
              <a:t>ssa</a:t>
            </a:r>
            <a:r>
              <a:rPr lang="it-IT" sz="2400" kern="0" dirty="0">
                <a:solidFill>
                  <a:prstClr val="black"/>
                </a:solidFill>
              </a:rPr>
              <a:t> Chiara Zagni</a:t>
            </a:r>
          </a:p>
          <a:p>
            <a:pPr defTabSz="914400">
              <a:defRPr/>
            </a:pPr>
            <a:r>
              <a:rPr lang="it-IT" sz="2400" kern="0" dirty="0">
                <a:solidFill>
                  <a:prstClr val="black"/>
                </a:solidFill>
              </a:rPr>
              <a:t>Dr.</a:t>
            </a:r>
            <a:r>
              <a:rPr lang="it-IT" sz="2400" kern="0" baseline="30000" dirty="0">
                <a:solidFill>
                  <a:prstClr val="black"/>
                </a:solidFill>
              </a:rPr>
              <a:t>ssa </a:t>
            </a:r>
            <a:r>
              <a:rPr lang="it-IT" sz="2400" kern="0" dirty="0">
                <a:solidFill>
                  <a:prstClr val="black"/>
                </a:solidFill>
              </a:rPr>
              <a:t>Sabrina Carola Carroccio</a:t>
            </a:r>
            <a:endParaRPr lang="it-IT" sz="2400" kern="0" baseline="30000" dirty="0">
              <a:solidFill>
                <a:prstClr val="black"/>
              </a:solidFill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Dr. Sandro Dattilo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sz="2400" kern="0" dirty="0">
                <a:solidFill>
                  <a:prstClr val="black"/>
                </a:solidFill>
              </a:rPr>
              <a:t>Prof. Pio Maria Furneri</a:t>
            </a:r>
            <a:endParaRPr kumimoji="0" lang="it-IT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>
              <a:defRPr/>
            </a:pPr>
            <a:r>
              <a:rPr lang="it-IT" sz="2400" kern="0" dirty="0">
                <a:solidFill>
                  <a:prstClr val="black"/>
                </a:solidFill>
              </a:rPr>
              <a:t>Dr.</a:t>
            </a:r>
            <a:r>
              <a:rPr lang="it-IT" sz="2400" kern="0" baseline="30000" dirty="0">
                <a:solidFill>
                  <a:prstClr val="black"/>
                </a:solidFill>
              </a:rPr>
              <a:t>ssa </a:t>
            </a:r>
            <a:r>
              <a:rPr lang="it-IT" sz="2400" kern="0" dirty="0">
                <a:solidFill>
                  <a:prstClr val="black"/>
                </a:solidFill>
              </a:rPr>
              <a:t>Virginia Fuochi</a:t>
            </a:r>
            <a:endParaRPr kumimoji="0" lang="it-IT" sz="2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Dr. Salvatore Furnari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49DADAAE-2429-B244-CD6B-596EFF80509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72" t="4888" r="15261" b="4888"/>
          <a:stretch/>
        </p:blipFill>
        <p:spPr>
          <a:xfrm>
            <a:off x="4874475" y="778212"/>
            <a:ext cx="2247116" cy="2247117"/>
          </a:xfrm>
          <a:prstGeom prst="rect">
            <a:avLst/>
          </a:prstGeom>
        </p:spPr>
      </p:pic>
      <p:pic>
        <p:nvPicPr>
          <p:cNvPr id="13" name="Picture 2" descr="Home Page of CNR Institute of Polymers, Composites and Biomaterials,  Secondary Location of Catania (IPCB CT/CNR)">
            <a:extLst>
              <a:ext uri="{FF2B5EF4-FFF2-40B4-BE49-F238E27FC236}">
                <a16:creationId xmlns:a16="http://schemas.microsoft.com/office/drawing/2014/main" id="{A6FAC6DA-AD14-897E-279F-6C066ADD0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1875" y="1354082"/>
            <a:ext cx="4181475" cy="109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uppo 8">
            <a:extLst>
              <a:ext uri="{FF2B5EF4-FFF2-40B4-BE49-F238E27FC236}">
                <a16:creationId xmlns:a16="http://schemas.microsoft.com/office/drawing/2014/main" id="{1BB677A8-CDED-DF0A-4A37-32D9EB76564C}"/>
              </a:ext>
            </a:extLst>
          </p:cNvPr>
          <p:cNvGrpSpPr/>
          <p:nvPr/>
        </p:nvGrpSpPr>
        <p:grpSpPr>
          <a:xfrm>
            <a:off x="1116030" y="4594050"/>
            <a:ext cx="2472043" cy="2095044"/>
            <a:chOff x="5393377" y="3674603"/>
            <a:chExt cx="2472043" cy="2095044"/>
          </a:xfrm>
        </p:grpSpPr>
        <mc:AlternateContent xmlns:mc="http://schemas.openxmlformats.org/markup-compatibility/2006">
          <mc:Choice xmlns:am3d="http://schemas.microsoft.com/office/drawing/2017/model3d" Requires="am3d">
            <p:graphicFrame>
              <p:nvGraphicFramePr>
                <p:cNvPr id="14" name="Modello 3D 13" descr="Cancro">
                  <a:extLst>
                    <a:ext uri="{FF2B5EF4-FFF2-40B4-BE49-F238E27FC236}">
                      <a16:creationId xmlns:a16="http://schemas.microsoft.com/office/drawing/2014/main" id="{DC9049D5-A051-BF8B-5309-DB09808AE0C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84134856"/>
                    </p:ext>
                  </p:extLst>
                </p:nvPr>
              </p:nvGraphicFramePr>
              <p:xfrm>
                <a:off x="5393377" y="3868077"/>
                <a:ext cx="2472043" cy="1901570"/>
              </p:xfrm>
              <a:graphic>
                <a:graphicData uri="http://schemas.microsoft.com/office/drawing/2017/model3d">
                  <am3d:model3d r:embed="rId5">
                    <am3d:spPr>
                      <a:xfrm>
                        <a:off x="0" y="0"/>
                        <a:ext cx="2472043" cy="1901570"/>
                      </a:xfrm>
                      <a:prstGeom prst="rect">
                        <a:avLst/>
                      </a:prstGeom>
                    </am3d:spPr>
                    <am3d:camera>
                      <am3d:pos x="0" y="0" z="62198985"/>
                      <am3d:up dx="0" dy="36000000" dz="0"/>
                      <am3d:lookAt x="0" y="0" z="0"/>
                      <am3d:perspective fov="2700000"/>
                    </am3d:camera>
                    <am3d:trans>
                      <am3d:meterPerModelUnit n="2622413" d="1000000"/>
                      <am3d:preTrans dx="-544154" dy="-12787847" dz="-1832399"/>
                      <am3d:scale>
                        <am3d:sx n="1000000" d="1000000"/>
                        <am3d:sy n="1000000" d="1000000"/>
                        <am3d:sz n="1000000" d="1000000"/>
                      </am3d:scale>
                      <am3d:rot ax="1226764" ay="-2007176" az="-696799"/>
                      <am3d:postTrans dx="0" dy="0" dz="0"/>
                    </am3d:trans>
                    <am3d:raster rName="Office3DRenderer" rVer="16.0.8326">
                      <am3d:blip r:embed="rId6"/>
                    </am3d:raster>
                    <am3d:objViewport viewportSz="3403810"/>
                    <am3d:ambientLight>
                      <am3d:clr>
                        <a:scrgbClr r="50000" g="50000" b="50000"/>
                      </am3d:clr>
                      <am3d:illuminance n="500000" d="1000000"/>
                    </am3d:ambientLight>
                    <am3d:ptLight rad="0">
                      <am3d:clr>
                        <a:scrgbClr r="100000" g="75000" b="50000"/>
                      </am3d:clr>
                      <am3d:intensity n="9765625" d="1000000"/>
                      <am3d:pos x="21959998" y="70920001" z="16344003"/>
                    </am3d:ptLight>
                    <am3d:ptLight rad="0">
                      <am3d:clr>
                        <a:scrgbClr r="40000" g="60000" b="95000"/>
                      </am3d:clr>
                      <am3d:intensity n="12250000" d="1000000"/>
                      <am3d:pos x="-37964106" y="51130435" z="57631972"/>
                    </am3d:ptLight>
                    <am3d:ptLight rad="0">
                      <am3d:clr>
                        <a:scrgbClr r="86837" g="72700" b="100000"/>
                      </am3d:clr>
                      <am3d:intensity n="3125000" d="1000000"/>
                      <am3d:pos x="-37739122" y="58056624" z="-34769649"/>
                    </am3d:ptLight>
                  </am3d:model3d>
                </a:graphicData>
              </a:graphic>
            </p:graphicFrame>
          </mc:Choice>
          <mc:Fallback>
            <p:pic>
              <p:nvPicPr>
                <p:cNvPr id="14" name="Modello 3D 13" descr="Cancro">
                  <a:extLst>
                    <a:ext uri="{FF2B5EF4-FFF2-40B4-BE49-F238E27FC236}">
                      <a16:creationId xmlns:a16="http://schemas.microsoft.com/office/drawing/2014/main" id="{DC9049D5-A051-BF8B-5309-DB09808AE0C6}"/>
                    </a:ext>
                  </a:extLst>
                </p:cNvPr>
                <p:cNvPicPr>
                  <a:picLocks noGrp="1" noRot="1" noChangeAspect="1" noMove="1" noResize="1" noEditPoints="1" noAdjustHandles="1" noChangeArrowheads="1" noChangeShapeType="1" noCrop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116030" y="4787524"/>
                  <a:ext cx="2472043" cy="1901570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15" name="Ovale 14">
              <a:extLst>
                <a:ext uri="{FF2B5EF4-FFF2-40B4-BE49-F238E27FC236}">
                  <a16:creationId xmlns:a16="http://schemas.microsoft.com/office/drawing/2014/main" id="{27615D1C-4995-CCF2-29F3-76D40385DB54}"/>
                </a:ext>
              </a:extLst>
            </p:cNvPr>
            <p:cNvSpPr/>
            <p:nvPr/>
          </p:nvSpPr>
          <p:spPr>
            <a:xfrm>
              <a:off x="6033972" y="3674603"/>
              <a:ext cx="1190852" cy="68784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19050">
              <a:noFill/>
            </a:ln>
            <a:scene3d>
              <a:camera prst="perspectiveHeroicExtremeLeftFacing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normAutofit/>
            </a:bodyPr>
            <a:lstStyle/>
            <a:p>
              <a:pPr algn="ctr"/>
              <a:endParaRPr lang="it-IT"/>
            </a:p>
          </p:txBody>
        </p: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F94971F9-2D8E-5EF5-1619-1144CC4E5FD1}"/>
                </a:ext>
              </a:extLst>
            </p:cNvPr>
            <p:cNvSpPr txBox="1"/>
            <p:nvPr/>
          </p:nvSpPr>
          <p:spPr>
            <a:xfrm>
              <a:off x="6139908" y="3865231"/>
              <a:ext cx="1055541" cy="344819"/>
            </a:xfrm>
            <a:prstGeom prst="rect">
              <a:avLst/>
            </a:prstGeom>
            <a:noFill/>
            <a:scene3d>
              <a:camera prst="perspectiveHeroicExtremeLeftFacing"/>
              <a:lightRig rig="threePt" dir="t"/>
            </a:scene3d>
            <a:sp3d>
              <a:bevelT/>
            </a:sp3d>
          </p:spPr>
          <p:txBody>
            <a:bodyPr wrap="square" rtlCol="0">
              <a:normAutofit fontScale="92500" lnSpcReduction="10000"/>
            </a:bodyPr>
            <a:lstStyle/>
            <a:p>
              <a:r>
                <a:rPr lang="it-IT" b="1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GRAZIE</a:t>
              </a:r>
            </a:p>
            <a:p>
              <a:endParaRPr lang="it-IT" sz="800" b="1" baseline="30000" dirty="0">
                <a:solidFill>
                  <a:schemeClr val="bg1"/>
                </a:solidFill>
                <a:latin typeface="Comic Sans MS" panose="030F0702030302020204" pitchFamily="66" charset="0"/>
              </a:endParaRPr>
            </a:p>
          </p:txBody>
        </p:sp>
      </p:grpSp>
      <p:pic>
        <p:nvPicPr>
          <p:cNvPr id="7" name="Immagine 6">
            <a:extLst>
              <a:ext uri="{FF2B5EF4-FFF2-40B4-BE49-F238E27FC236}">
                <a16:creationId xmlns:a16="http://schemas.microsoft.com/office/drawing/2014/main" id="{44CAF8B5-3992-408F-B3F2-47439218166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5219" y="2956297"/>
            <a:ext cx="3508950" cy="1516136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13381BF1-E70C-78C6-A851-BEE6B0D00DB9}"/>
              </a:ext>
            </a:extLst>
          </p:cNvPr>
          <p:cNvSpPr txBox="1"/>
          <p:nvPr/>
        </p:nvSpPr>
        <p:spPr>
          <a:xfrm>
            <a:off x="5105400" y="4713475"/>
            <a:ext cx="6096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research leading to these results has received funding from the European Union—</a:t>
            </a:r>
            <a:r>
              <a:rPr lang="en-US" sz="2000" b="1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extGenerationEU</a:t>
            </a:r>
            <a:r>
              <a:rPr lang="en-US" sz="20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under PNRR—M4C2-I1.3 Project “HEAL ITALIA”.</a:t>
            </a:r>
            <a:endParaRPr lang="it-IT" sz="2000" b="1" dirty="0"/>
          </a:p>
        </p:txBody>
      </p: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EE291CAA-B5F1-AF17-71ED-90F8B431F795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9" name="Immagine 18">
              <a:extLst>
                <a:ext uri="{FF2B5EF4-FFF2-40B4-BE49-F238E27FC236}">
                  <a16:creationId xmlns:a16="http://schemas.microsoft.com/office/drawing/2014/main" id="{D45286D8-94DB-7D16-2CDB-6AA47E66D1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20" name="Immagine 19">
              <a:extLst>
                <a:ext uri="{FF2B5EF4-FFF2-40B4-BE49-F238E27FC236}">
                  <a16:creationId xmlns:a16="http://schemas.microsoft.com/office/drawing/2014/main" id="{CB76F310-0F08-E3D4-BFF4-46382EFFC75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8779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2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21982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5134172" y="85061"/>
            <a:ext cx="1727717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Recently …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35741C1-40BF-9372-5252-85BBE103BA7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" t="1669" r="1606" b="1723"/>
          <a:stretch/>
        </p:blipFill>
        <p:spPr>
          <a:xfrm>
            <a:off x="160897" y="1153917"/>
            <a:ext cx="5242323" cy="5098160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B633E817-91FA-8B53-6108-2BB512E120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3221" y="1228609"/>
            <a:ext cx="6414758" cy="1816937"/>
          </a:xfrm>
          <a:prstGeom prst="rect">
            <a:avLst/>
          </a:prstGeom>
        </p:spPr>
      </p:pic>
      <p:pic>
        <p:nvPicPr>
          <p:cNvPr id="2050" name="Picture 2">
            <a:extLst>
              <a:ext uri="{FF2B5EF4-FFF2-40B4-BE49-F238E27FC236}">
                <a16:creationId xmlns:a16="http://schemas.microsoft.com/office/drawing/2014/main" id="{3CF8362F-FF03-D419-DB97-859AAF447A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212" y="3440471"/>
            <a:ext cx="4908777" cy="2535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uppo 14">
            <a:extLst>
              <a:ext uri="{FF2B5EF4-FFF2-40B4-BE49-F238E27FC236}">
                <a16:creationId xmlns:a16="http://schemas.microsoft.com/office/drawing/2014/main" id="{CD3D8D79-132D-E954-C3EA-278BA6488590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2" name="Immagine 11">
              <a:extLst>
                <a:ext uri="{FF2B5EF4-FFF2-40B4-BE49-F238E27FC236}">
                  <a16:creationId xmlns:a16="http://schemas.microsoft.com/office/drawing/2014/main" id="{5966DC66-6E7E-6207-CEA2-57EBBEBE544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4" name="Immagine 13">
              <a:extLst>
                <a:ext uri="{FF2B5EF4-FFF2-40B4-BE49-F238E27FC236}">
                  <a16:creationId xmlns:a16="http://schemas.microsoft.com/office/drawing/2014/main" id="{C191DA16-251B-AEFC-9A83-A0B4395413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1031677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3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5134172" y="85061"/>
            <a:ext cx="1727717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Recently …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8181B522-7EF1-4859-13F1-195FAAE366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299" y="3633957"/>
            <a:ext cx="3979500" cy="2445830"/>
          </a:xfrm>
          <a:prstGeom prst="rect">
            <a:avLst/>
          </a:prstGeom>
          <a:noFill/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E8BC49FB-AB1E-8842-8D87-896D2AF220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00" y="956035"/>
            <a:ext cx="6023098" cy="2623056"/>
          </a:xfrm>
          <a:prstGeom prst="rect">
            <a:avLst/>
          </a:prstGeom>
        </p:spPr>
      </p:pic>
      <p:pic>
        <p:nvPicPr>
          <p:cNvPr id="3074" name="Picture 2" descr="Graphical abstract: Sponge-like macroporous cyclodextrin-based cryogels for controlled drug delivery">
            <a:extLst>
              <a:ext uri="{FF2B5EF4-FFF2-40B4-BE49-F238E27FC236}">
                <a16:creationId xmlns:a16="http://schemas.microsoft.com/office/drawing/2014/main" id="{95DB94C2-B63F-84FA-CBBB-B33E21698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675" y="3783078"/>
            <a:ext cx="5874763" cy="2004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Immagine 12">
            <a:extLst>
              <a:ext uri="{FF2B5EF4-FFF2-40B4-BE49-F238E27FC236}">
                <a16:creationId xmlns:a16="http://schemas.microsoft.com/office/drawing/2014/main" id="{3F5F9550-3D20-E2CF-55CB-5FFC08BC38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49258" y="956035"/>
            <a:ext cx="6397597" cy="2446975"/>
          </a:xfrm>
          <a:prstGeom prst="rect">
            <a:avLst/>
          </a:prstGeom>
        </p:spPr>
      </p:pic>
      <p:grpSp>
        <p:nvGrpSpPr>
          <p:cNvPr id="15" name="Gruppo 14">
            <a:extLst>
              <a:ext uri="{FF2B5EF4-FFF2-40B4-BE49-F238E27FC236}">
                <a16:creationId xmlns:a16="http://schemas.microsoft.com/office/drawing/2014/main" id="{3C0494C3-CA43-EA76-A1CD-C7950E090346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6" name="Immagine 15">
              <a:extLst>
                <a:ext uri="{FF2B5EF4-FFF2-40B4-BE49-F238E27FC236}">
                  <a16:creationId xmlns:a16="http://schemas.microsoft.com/office/drawing/2014/main" id="{3251C06F-B9DC-0A52-708F-C36056CC82E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7" name="Immagine 16">
              <a:extLst>
                <a:ext uri="{FF2B5EF4-FFF2-40B4-BE49-F238E27FC236}">
                  <a16:creationId xmlns:a16="http://schemas.microsoft.com/office/drawing/2014/main" id="{06E5D3DF-F5D9-4581-B5D9-95E6C66C22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019986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4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5134172" y="85061"/>
            <a:ext cx="1727717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Recently …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A5854692-09A0-DF3C-62FC-5BC0D417E7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988" y="864732"/>
            <a:ext cx="6770158" cy="2217557"/>
          </a:xfrm>
          <a:prstGeom prst="rect">
            <a:avLst/>
          </a:prstGeom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8E30199D-5107-720E-B1E9-9A15C22F9D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794" y="3026534"/>
            <a:ext cx="5426547" cy="2819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73B8EB90-FD92-EBC5-9027-6FF10EB0C4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0557" y="864733"/>
            <a:ext cx="3796455" cy="5389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E71B374E-7265-743B-ED6D-F3A5DFEAB7C1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2226F294-49FF-87FB-E2B9-686D3761C5B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2" name="Immagine 11">
              <a:extLst>
                <a:ext uri="{FF2B5EF4-FFF2-40B4-BE49-F238E27FC236}">
                  <a16:creationId xmlns:a16="http://schemas.microsoft.com/office/drawing/2014/main" id="{E93EFEEC-4781-9FFA-0CE5-8EA9D2B8DA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257412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5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4494834" y="85061"/>
            <a:ext cx="3006400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AIM OF THE WORK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7191424-8C18-3ED7-0298-12628700D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36338"/>
              </p:ext>
            </p:extLst>
          </p:nvPr>
        </p:nvGraphicFramePr>
        <p:xfrm>
          <a:off x="44589" y="2226636"/>
          <a:ext cx="6051411" cy="2404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456826" imgH="2956686" progId="ChemDraw.Document.6.0">
                  <p:embed/>
                </p:oleObj>
              </mc:Choice>
              <mc:Fallback>
                <p:oleObj name="CS ChemDraw Drawing" r:id="rId3" imgW="7456826" imgH="2956686" progId="ChemDraw.Document.6.0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7191424-8C18-3ED7-0298-12628700D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9" y="2226636"/>
                        <a:ext cx="6051411" cy="2404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magine 7">
            <a:extLst>
              <a:ext uri="{FF2B5EF4-FFF2-40B4-BE49-F238E27FC236}">
                <a16:creationId xmlns:a16="http://schemas.microsoft.com/office/drawing/2014/main" id="{A2801796-5258-C094-904C-CACD703C28AA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5734" t="18017" r="58518" b="20199"/>
          <a:stretch/>
        </p:blipFill>
        <p:spPr>
          <a:xfrm>
            <a:off x="6346358" y="4116300"/>
            <a:ext cx="2264242" cy="190271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grpSp>
        <p:nvGrpSpPr>
          <p:cNvPr id="11" name="Gruppo 10">
            <a:extLst>
              <a:ext uri="{FF2B5EF4-FFF2-40B4-BE49-F238E27FC236}">
                <a16:creationId xmlns:a16="http://schemas.microsoft.com/office/drawing/2014/main" id="{2306EF3F-0859-4888-0820-79D85215045C}"/>
              </a:ext>
            </a:extLst>
          </p:cNvPr>
          <p:cNvGrpSpPr>
            <a:grpSpLocks noChangeAspect="1"/>
          </p:cNvGrpSpPr>
          <p:nvPr/>
        </p:nvGrpSpPr>
        <p:grpSpPr>
          <a:xfrm>
            <a:off x="6346358" y="1468147"/>
            <a:ext cx="2090176" cy="1466164"/>
            <a:chOff x="12634095" y="39023783"/>
            <a:chExt cx="2880942" cy="2020850"/>
          </a:xfrm>
        </p:grpSpPr>
        <p:sp>
          <p:nvSpPr>
            <p:cNvPr id="12" name="Rettangolo arrotondato 27">
              <a:extLst>
                <a:ext uri="{FF2B5EF4-FFF2-40B4-BE49-F238E27FC236}">
                  <a16:creationId xmlns:a16="http://schemas.microsoft.com/office/drawing/2014/main" id="{001C7EC3-74B8-1410-82FC-23ADE97ED2E2}"/>
                </a:ext>
              </a:extLst>
            </p:cNvPr>
            <p:cNvSpPr/>
            <p:nvPr/>
          </p:nvSpPr>
          <p:spPr>
            <a:xfrm>
              <a:off x="12634095" y="39023783"/>
              <a:ext cx="2880942" cy="2020850"/>
            </a:xfrm>
            <a:prstGeom prst="roundRect">
              <a:avLst>
                <a:gd name="adj" fmla="val 3051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20" dirty="0"/>
            </a:p>
          </p:txBody>
        </p:sp>
        <p:pic>
          <p:nvPicPr>
            <p:cNvPr id="13" name="Immagine 12" descr="C:\Users\francesca.cunsolo\Downloads\criogel membrana e tubo.tif">
              <a:extLst>
                <a:ext uri="{FF2B5EF4-FFF2-40B4-BE49-F238E27FC236}">
                  <a16:creationId xmlns:a16="http://schemas.microsoft.com/office/drawing/2014/main" id="{B84FEC95-E7F8-7D3E-4753-BD1CF72D6B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786" t="8518" r="15536" b="19379"/>
            <a:stretch/>
          </p:blipFill>
          <p:spPr bwMode="auto">
            <a:xfrm>
              <a:off x="12766407" y="39089077"/>
              <a:ext cx="2748630" cy="1883477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AEF4B5D-8873-A2A7-B1EC-CAAC55EE6005}"/>
              </a:ext>
            </a:extLst>
          </p:cNvPr>
          <p:cNvSpPr txBox="1"/>
          <p:nvPr/>
        </p:nvSpPr>
        <p:spPr>
          <a:xfrm>
            <a:off x="8290567" y="2806661"/>
            <a:ext cx="439400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DRUG LOADING</a:t>
            </a:r>
          </a:p>
          <a:p>
            <a:pPr algn="ctr"/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IRON CHELATION CAPABILITIES</a:t>
            </a:r>
            <a:endParaRPr lang="it-IT" sz="2800" dirty="0"/>
          </a:p>
        </p:txBody>
      </p:sp>
      <p:grpSp>
        <p:nvGrpSpPr>
          <p:cNvPr id="9" name="Gruppo 8">
            <a:extLst>
              <a:ext uri="{FF2B5EF4-FFF2-40B4-BE49-F238E27FC236}">
                <a16:creationId xmlns:a16="http://schemas.microsoft.com/office/drawing/2014/main" id="{DE3D2250-88F8-F4CB-E36A-250A02ACE219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4" name="Immagine 13">
              <a:extLst>
                <a:ext uri="{FF2B5EF4-FFF2-40B4-BE49-F238E27FC236}">
                  <a16:creationId xmlns:a16="http://schemas.microsoft.com/office/drawing/2014/main" id="{B87F84EA-B555-A25C-378D-8B89B67CA10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6" name="Immagine 15">
              <a:extLst>
                <a:ext uri="{FF2B5EF4-FFF2-40B4-BE49-F238E27FC236}">
                  <a16:creationId xmlns:a16="http://schemas.microsoft.com/office/drawing/2014/main" id="{0CF9B93D-389B-56B8-5B5E-36355373CD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736610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6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5106987" y="85061"/>
            <a:ext cx="1782091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SYNTHESIS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CAB27D92-8308-107A-81C7-E9B6C240F9BC}"/>
              </a:ext>
            </a:extLst>
          </p:cNvPr>
          <p:cNvGrpSpPr>
            <a:grpSpLocks noChangeAspect="1"/>
          </p:cNvGrpSpPr>
          <p:nvPr/>
        </p:nvGrpSpPr>
        <p:grpSpPr>
          <a:xfrm>
            <a:off x="987726" y="1612367"/>
            <a:ext cx="9654905" cy="4357872"/>
            <a:chOff x="512846" y="1290822"/>
            <a:chExt cx="6077481" cy="2743153"/>
          </a:xfrm>
        </p:grpSpPr>
        <p:sp>
          <p:nvSpPr>
            <p:cNvPr id="8" name="CasellaDiTesto 7">
              <a:extLst>
                <a:ext uri="{FF2B5EF4-FFF2-40B4-BE49-F238E27FC236}">
                  <a16:creationId xmlns:a16="http://schemas.microsoft.com/office/drawing/2014/main" id="{AB56FD24-D74B-014B-8D45-E40257FC9C57}"/>
                </a:ext>
              </a:extLst>
            </p:cNvPr>
            <p:cNvSpPr txBox="1"/>
            <p:nvPr/>
          </p:nvSpPr>
          <p:spPr>
            <a:xfrm>
              <a:off x="2186149" y="1290822"/>
              <a:ext cx="3351942" cy="406846"/>
            </a:xfrm>
            <a:prstGeom prst="rect">
              <a:avLst/>
            </a:prstGeom>
            <a:solidFill>
              <a:srgbClr val="C6F5FF"/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3600" b="1" spc="45" dirty="0">
                  <a:ln w="0"/>
                  <a:solidFill>
                    <a:srgbClr val="0070C0"/>
                  </a:solidFill>
                  <a:effectLst>
                    <a:innerShdw blurRad="63500" dist="50800" dir="13500000">
                      <a:srgbClr val="000000">
                        <a:alpha val="50000"/>
                      </a:srgbClr>
                    </a:innerShdw>
                  </a:effectLst>
                </a:rPr>
                <a:t>CRYO-POLYMERIZATION</a:t>
              </a:r>
            </a:p>
          </p:txBody>
        </p:sp>
        <p:sp>
          <p:nvSpPr>
            <p:cNvPr id="11" name="Rettangolo 10">
              <a:extLst>
                <a:ext uri="{FF2B5EF4-FFF2-40B4-BE49-F238E27FC236}">
                  <a16:creationId xmlns:a16="http://schemas.microsoft.com/office/drawing/2014/main" id="{F41FBE29-496B-915D-7F75-51F70E7F5521}"/>
                </a:ext>
              </a:extLst>
            </p:cNvPr>
            <p:cNvSpPr/>
            <p:nvPr/>
          </p:nvSpPr>
          <p:spPr>
            <a:xfrm>
              <a:off x="1960917" y="3801491"/>
              <a:ext cx="3802407" cy="232484"/>
            </a:xfrm>
            <a:prstGeom prst="rect">
              <a:avLst/>
            </a:pr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dirty="0">
                  <a:latin typeface="Comic Sans MS" charset="0"/>
                  <a:ea typeface="Comic Sans MS" charset="0"/>
                  <a:cs typeface="Comic Sans MS" charset="0"/>
                </a:rPr>
                <a:t>Schematic diagram of cryogels synthetic procedure</a:t>
              </a:r>
            </a:p>
          </p:txBody>
        </p:sp>
        <p:grpSp>
          <p:nvGrpSpPr>
            <p:cNvPr id="12" name="Gruppo 11">
              <a:extLst>
                <a:ext uri="{FF2B5EF4-FFF2-40B4-BE49-F238E27FC236}">
                  <a16:creationId xmlns:a16="http://schemas.microsoft.com/office/drawing/2014/main" id="{57436DE1-ADDF-2C0A-6A8A-79EFFDC22851}"/>
                </a:ext>
              </a:extLst>
            </p:cNvPr>
            <p:cNvGrpSpPr/>
            <p:nvPr/>
          </p:nvGrpSpPr>
          <p:grpSpPr>
            <a:xfrm>
              <a:off x="512846" y="1969195"/>
              <a:ext cx="6077481" cy="1529073"/>
              <a:chOff x="408975" y="1792569"/>
              <a:chExt cx="6077481" cy="1529073"/>
            </a:xfrm>
          </p:grpSpPr>
          <p:grpSp>
            <p:nvGrpSpPr>
              <p:cNvPr id="13" name="Gruppo 12">
                <a:extLst>
                  <a:ext uri="{FF2B5EF4-FFF2-40B4-BE49-F238E27FC236}">
                    <a16:creationId xmlns:a16="http://schemas.microsoft.com/office/drawing/2014/main" id="{E9D61EEB-46C4-F61F-508B-A4D3894AD1A3}"/>
                  </a:ext>
                </a:extLst>
              </p:cNvPr>
              <p:cNvGrpSpPr/>
              <p:nvPr/>
            </p:nvGrpSpPr>
            <p:grpSpPr>
              <a:xfrm>
                <a:off x="511068" y="1945254"/>
                <a:ext cx="769563" cy="328721"/>
                <a:chOff x="227690" y="2009271"/>
                <a:chExt cx="948487" cy="379408"/>
              </a:xfrm>
            </p:grpSpPr>
            <p:grpSp>
              <p:nvGrpSpPr>
                <p:cNvPr id="202" name="Gruppo 201">
                  <a:extLst>
                    <a:ext uri="{FF2B5EF4-FFF2-40B4-BE49-F238E27FC236}">
                      <a16:creationId xmlns:a16="http://schemas.microsoft.com/office/drawing/2014/main" id="{DD104314-4C9C-E55D-0E82-B19FA88AAF8C}"/>
                    </a:ext>
                  </a:extLst>
                </p:cNvPr>
                <p:cNvGrpSpPr/>
                <p:nvPr/>
              </p:nvGrpSpPr>
              <p:grpSpPr>
                <a:xfrm rot="3914916">
                  <a:off x="549040" y="1687921"/>
                  <a:ext cx="305788" cy="948487"/>
                  <a:chOff x="3618015" y="3764645"/>
                  <a:chExt cx="700766" cy="1703522"/>
                </a:xfrm>
              </p:grpSpPr>
              <p:sp>
                <p:nvSpPr>
                  <p:cNvPr id="207" name="Rettangolo arrotondato 3">
                    <a:extLst>
                      <a:ext uri="{FF2B5EF4-FFF2-40B4-BE49-F238E27FC236}">
                        <a16:creationId xmlns:a16="http://schemas.microsoft.com/office/drawing/2014/main" id="{C9336810-FEC2-1D60-E76E-3E1A0B20C150}"/>
                      </a:ext>
                    </a:extLst>
                  </p:cNvPr>
                  <p:cNvSpPr/>
                  <p:nvPr/>
                </p:nvSpPr>
                <p:spPr>
                  <a:xfrm>
                    <a:off x="3715508" y="3836555"/>
                    <a:ext cx="515578" cy="1631612"/>
                  </a:xfrm>
                  <a:prstGeom prst="roundRect">
                    <a:avLst/>
                  </a:prstGeom>
                  <a:solidFill>
                    <a:srgbClr val="E3F2FF"/>
                  </a:solidFill>
                  <a:ln w="28575">
                    <a:solidFill>
                      <a:schemeClr val="accent5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742895">
                      <a:defRPr/>
                    </a:pPr>
                    <a:endParaRPr lang="en-US" sz="900" dirty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208" name="Rettangolo 207">
                    <a:extLst>
                      <a:ext uri="{FF2B5EF4-FFF2-40B4-BE49-F238E27FC236}">
                        <a16:creationId xmlns:a16="http://schemas.microsoft.com/office/drawing/2014/main" id="{11FB1ACE-9B7F-819C-1EDA-727B95F7FCBE}"/>
                      </a:ext>
                    </a:extLst>
                  </p:cNvPr>
                  <p:cNvSpPr/>
                  <p:nvPr/>
                </p:nvSpPr>
                <p:spPr>
                  <a:xfrm>
                    <a:off x="3618015" y="3764645"/>
                    <a:ext cx="700766" cy="144000"/>
                  </a:xfrm>
                  <a:prstGeom prst="rect">
                    <a:avLst/>
                  </a:prstGeom>
                  <a:solidFill>
                    <a:srgbClr val="E3F2FF"/>
                  </a:solidFill>
                  <a:ln w="28575">
                    <a:solidFill>
                      <a:schemeClr val="accent5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742895">
                      <a:defRPr/>
                    </a:pPr>
                    <a:endParaRPr lang="en-US" sz="900" dirty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  <p:grpSp>
                <p:nvGrpSpPr>
                  <p:cNvPr id="209" name="Gruppo 208">
                    <a:extLst>
                      <a:ext uri="{FF2B5EF4-FFF2-40B4-BE49-F238E27FC236}">
                        <a16:creationId xmlns:a16="http://schemas.microsoft.com/office/drawing/2014/main" id="{2E20D5CE-E443-9523-F7D2-2A87F89E07D5}"/>
                      </a:ext>
                    </a:extLst>
                  </p:cNvPr>
                  <p:cNvGrpSpPr/>
                  <p:nvPr/>
                </p:nvGrpSpPr>
                <p:grpSpPr>
                  <a:xfrm>
                    <a:off x="3727096" y="4029947"/>
                    <a:ext cx="489600" cy="1426221"/>
                    <a:chOff x="5445836" y="3886569"/>
                    <a:chExt cx="517576" cy="1589686"/>
                  </a:xfrm>
                  <a:solidFill>
                    <a:srgbClr val="BFD8EC"/>
                  </a:solidFill>
                </p:grpSpPr>
                <p:sp>
                  <p:nvSpPr>
                    <p:cNvPr id="210" name="Triangolo rettangolo 209">
                      <a:extLst>
                        <a:ext uri="{FF2B5EF4-FFF2-40B4-BE49-F238E27FC236}">
                          <a16:creationId xmlns:a16="http://schemas.microsoft.com/office/drawing/2014/main" id="{9ECAA969-FAF9-E05B-2218-31E75A268EA2}"/>
                        </a:ext>
                      </a:extLst>
                    </p:cNvPr>
                    <p:cNvSpPr/>
                    <p:nvPr/>
                  </p:nvSpPr>
                  <p:spPr>
                    <a:xfrm rot="16200000">
                      <a:off x="4968654" y="4363751"/>
                      <a:ext cx="1469941" cy="515577"/>
                    </a:xfrm>
                    <a:prstGeom prst="rtTriangle">
                      <a:avLst/>
                    </a:prstGeom>
                    <a:grpFill/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742895">
                        <a:defRPr/>
                      </a:pPr>
                      <a:endParaRPr lang="en-US" sz="900" dirty="0">
                        <a:solidFill>
                          <a:prstClr val="white"/>
                        </a:solidFill>
                        <a:latin typeface="Calibri" panose="020F0502020204030204"/>
                      </a:endParaRPr>
                    </a:p>
                  </p:txBody>
                </p:sp>
                <p:sp>
                  <p:nvSpPr>
                    <p:cNvPr id="211" name="Rettangolo arrotondato 9">
                      <a:extLst>
                        <a:ext uri="{FF2B5EF4-FFF2-40B4-BE49-F238E27FC236}">
                          <a16:creationId xmlns:a16="http://schemas.microsoft.com/office/drawing/2014/main" id="{9F820AE7-C47B-975C-B6AC-12B16376A01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5445836" y="5275624"/>
                      <a:ext cx="517576" cy="200631"/>
                    </a:xfrm>
                    <a:prstGeom prst="roundRect">
                      <a:avLst/>
                    </a:prstGeom>
                    <a:grpFill/>
                    <a:ln w="1905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 defTabSz="742895">
                        <a:defRPr/>
                      </a:pPr>
                      <a:endParaRPr lang="en-US" sz="900" dirty="0">
                        <a:solidFill>
                          <a:prstClr val="white"/>
                        </a:solidFill>
                        <a:latin typeface="Calibri" panose="020F0502020204030204"/>
                      </a:endParaRPr>
                    </a:p>
                  </p:txBody>
                </p:sp>
              </p:grpSp>
            </p:grpSp>
            <p:sp>
              <p:nvSpPr>
                <p:cNvPr id="203" name="Ovale 202">
                  <a:extLst>
                    <a:ext uri="{FF2B5EF4-FFF2-40B4-BE49-F238E27FC236}">
                      <a16:creationId xmlns:a16="http://schemas.microsoft.com/office/drawing/2014/main" id="{217C7EA6-A561-27AD-138A-281460360997}"/>
                    </a:ext>
                  </a:extLst>
                </p:cNvPr>
                <p:cNvSpPr/>
                <p:nvPr/>
              </p:nvSpPr>
              <p:spPr>
                <a:xfrm>
                  <a:off x="338868" y="2231260"/>
                  <a:ext cx="72000" cy="72000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04" name="Ovale 203">
                  <a:extLst>
                    <a:ext uri="{FF2B5EF4-FFF2-40B4-BE49-F238E27FC236}">
                      <a16:creationId xmlns:a16="http://schemas.microsoft.com/office/drawing/2014/main" id="{CAF0E103-4211-CD14-F481-1BD712D68165}"/>
                    </a:ext>
                  </a:extLst>
                </p:cNvPr>
                <p:cNvSpPr/>
                <p:nvPr/>
              </p:nvSpPr>
              <p:spPr>
                <a:xfrm>
                  <a:off x="361598" y="2316679"/>
                  <a:ext cx="72000" cy="72000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05" name="Ovale 204">
                  <a:extLst>
                    <a:ext uri="{FF2B5EF4-FFF2-40B4-BE49-F238E27FC236}">
                      <a16:creationId xmlns:a16="http://schemas.microsoft.com/office/drawing/2014/main" id="{FB488998-8EB1-68AD-8D41-E6211BB75155}"/>
                    </a:ext>
                  </a:extLst>
                </p:cNvPr>
                <p:cNvSpPr/>
                <p:nvPr/>
              </p:nvSpPr>
              <p:spPr>
                <a:xfrm>
                  <a:off x="475134" y="2231260"/>
                  <a:ext cx="72000" cy="72000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06" name="Ovale 205">
                  <a:extLst>
                    <a:ext uri="{FF2B5EF4-FFF2-40B4-BE49-F238E27FC236}">
                      <a16:creationId xmlns:a16="http://schemas.microsoft.com/office/drawing/2014/main" id="{7E78DA40-812A-BA7A-37C3-CE06BB10C73C}"/>
                    </a:ext>
                  </a:extLst>
                </p:cNvPr>
                <p:cNvSpPr/>
                <p:nvPr/>
              </p:nvSpPr>
              <p:spPr>
                <a:xfrm>
                  <a:off x="639101" y="2194572"/>
                  <a:ext cx="72000" cy="72000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14" name="Gruppo 13">
                <a:extLst>
                  <a:ext uri="{FF2B5EF4-FFF2-40B4-BE49-F238E27FC236}">
                    <a16:creationId xmlns:a16="http://schemas.microsoft.com/office/drawing/2014/main" id="{4DDBB756-190B-A47F-A6AB-9F92797E55BC}"/>
                  </a:ext>
                </a:extLst>
              </p:cNvPr>
              <p:cNvGrpSpPr/>
              <p:nvPr/>
            </p:nvGrpSpPr>
            <p:grpSpPr>
              <a:xfrm>
                <a:off x="1396129" y="2156476"/>
                <a:ext cx="457226" cy="779039"/>
                <a:chOff x="2920557" y="4331314"/>
                <a:chExt cx="550412" cy="937814"/>
              </a:xfrm>
            </p:grpSpPr>
            <p:sp>
              <p:nvSpPr>
                <p:cNvPr id="187" name="Disco magnetico 186">
                  <a:extLst>
                    <a:ext uri="{FF2B5EF4-FFF2-40B4-BE49-F238E27FC236}">
                      <a16:creationId xmlns:a16="http://schemas.microsoft.com/office/drawing/2014/main" id="{E712046D-ABAA-4DE9-242F-AE1B892DB670}"/>
                    </a:ext>
                  </a:extLst>
                </p:cNvPr>
                <p:cNvSpPr/>
                <p:nvPr/>
              </p:nvSpPr>
              <p:spPr>
                <a:xfrm>
                  <a:off x="2920557" y="4331314"/>
                  <a:ext cx="550412" cy="937814"/>
                </a:xfrm>
                <a:prstGeom prst="flowChartMagneticDisk">
                  <a:avLst/>
                </a:prstGeom>
                <a:solidFill>
                  <a:srgbClr val="BFD8EC"/>
                </a:solidFill>
                <a:ln w="12700">
                  <a:solidFill>
                    <a:srgbClr val="002060"/>
                  </a:solidFill>
                </a:ln>
                <a:scene3d>
                  <a:camera prst="orthographicFront">
                    <a:rot lat="298851" lon="21298858" rev="21573774"/>
                  </a:camera>
                  <a:lightRig rig="contrasting" dir="t"/>
                </a:scene3d>
                <a:sp3d prstMaterial="softEdge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srgbClr val="002060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88" name="Ovale 187">
                  <a:extLst>
                    <a:ext uri="{FF2B5EF4-FFF2-40B4-BE49-F238E27FC236}">
                      <a16:creationId xmlns:a16="http://schemas.microsoft.com/office/drawing/2014/main" id="{882B7994-6ACC-707C-6D2E-9925EF327D20}"/>
                    </a:ext>
                  </a:extLst>
                </p:cNvPr>
                <p:cNvSpPr/>
                <p:nvPr/>
              </p:nvSpPr>
              <p:spPr>
                <a:xfrm>
                  <a:off x="3004465" y="4708762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89" name="Ovale 188">
                  <a:extLst>
                    <a:ext uri="{FF2B5EF4-FFF2-40B4-BE49-F238E27FC236}">
                      <a16:creationId xmlns:a16="http://schemas.microsoft.com/office/drawing/2014/main" id="{C67FA558-E63B-5900-4902-07CDC9DBF838}"/>
                    </a:ext>
                  </a:extLst>
                </p:cNvPr>
                <p:cNvSpPr/>
                <p:nvPr/>
              </p:nvSpPr>
              <p:spPr>
                <a:xfrm>
                  <a:off x="3015917" y="4911730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0" name="Ovale 189">
                  <a:extLst>
                    <a:ext uri="{FF2B5EF4-FFF2-40B4-BE49-F238E27FC236}">
                      <a16:creationId xmlns:a16="http://schemas.microsoft.com/office/drawing/2014/main" id="{A3AF911F-A2C1-20F7-A5F3-63D8551F46C0}"/>
                    </a:ext>
                  </a:extLst>
                </p:cNvPr>
                <p:cNvSpPr/>
                <p:nvPr/>
              </p:nvSpPr>
              <p:spPr>
                <a:xfrm>
                  <a:off x="3164770" y="4733214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1" name="Ovale 190">
                  <a:extLst>
                    <a:ext uri="{FF2B5EF4-FFF2-40B4-BE49-F238E27FC236}">
                      <a16:creationId xmlns:a16="http://schemas.microsoft.com/office/drawing/2014/main" id="{7945D851-7EA0-8C19-56ED-B4A44A69DE62}"/>
                    </a:ext>
                  </a:extLst>
                </p:cNvPr>
                <p:cNvSpPr/>
                <p:nvPr/>
              </p:nvSpPr>
              <p:spPr>
                <a:xfrm>
                  <a:off x="3025077" y="5097580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2" name="Ovale 191">
                  <a:extLst>
                    <a:ext uri="{FF2B5EF4-FFF2-40B4-BE49-F238E27FC236}">
                      <a16:creationId xmlns:a16="http://schemas.microsoft.com/office/drawing/2014/main" id="{05EBF8C1-6C42-90C8-DA46-4DAEB51853CE}"/>
                    </a:ext>
                  </a:extLst>
                </p:cNvPr>
                <p:cNvSpPr/>
                <p:nvPr/>
              </p:nvSpPr>
              <p:spPr>
                <a:xfrm>
                  <a:off x="3173929" y="5109808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3" name="Ovale 192">
                  <a:extLst>
                    <a:ext uri="{FF2B5EF4-FFF2-40B4-BE49-F238E27FC236}">
                      <a16:creationId xmlns:a16="http://schemas.microsoft.com/office/drawing/2014/main" id="{C38B7CB4-4FD9-64DC-1916-297D005D2260}"/>
                    </a:ext>
                  </a:extLst>
                </p:cNvPr>
                <p:cNvSpPr/>
                <p:nvPr/>
              </p:nvSpPr>
              <p:spPr>
                <a:xfrm>
                  <a:off x="3350262" y="5004657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4" name="Ovale 193">
                  <a:extLst>
                    <a:ext uri="{FF2B5EF4-FFF2-40B4-BE49-F238E27FC236}">
                      <a16:creationId xmlns:a16="http://schemas.microsoft.com/office/drawing/2014/main" id="{90A37576-FAA8-825D-065A-7E8E34CDF72B}"/>
                    </a:ext>
                  </a:extLst>
                </p:cNvPr>
                <p:cNvSpPr/>
                <p:nvPr/>
              </p:nvSpPr>
              <p:spPr>
                <a:xfrm>
                  <a:off x="3359422" y="4720986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5" name="Ovale 194">
                  <a:extLst>
                    <a:ext uri="{FF2B5EF4-FFF2-40B4-BE49-F238E27FC236}">
                      <a16:creationId xmlns:a16="http://schemas.microsoft.com/office/drawing/2014/main" id="{B065DD4A-F531-EEFC-FCA7-97952BE054FE}"/>
                    </a:ext>
                  </a:extLst>
                </p:cNvPr>
                <p:cNvSpPr/>
                <p:nvPr/>
              </p:nvSpPr>
              <p:spPr>
                <a:xfrm>
                  <a:off x="3151028" y="4953301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6" name="Ovale 195">
                  <a:extLst>
                    <a:ext uri="{FF2B5EF4-FFF2-40B4-BE49-F238E27FC236}">
                      <a16:creationId xmlns:a16="http://schemas.microsoft.com/office/drawing/2014/main" id="{B449708F-0415-1E04-8F0E-1A685FA48938}"/>
                    </a:ext>
                  </a:extLst>
                </p:cNvPr>
                <p:cNvSpPr/>
                <p:nvPr/>
              </p:nvSpPr>
              <p:spPr>
                <a:xfrm>
                  <a:off x="3258660" y="4543974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7" name="Ovale 196">
                  <a:extLst>
                    <a:ext uri="{FF2B5EF4-FFF2-40B4-BE49-F238E27FC236}">
                      <a16:creationId xmlns:a16="http://schemas.microsoft.com/office/drawing/2014/main" id="{A64C939C-6C2E-002A-A2A5-448205AABFB0}"/>
                    </a:ext>
                  </a:extLst>
                </p:cNvPr>
                <p:cNvSpPr/>
                <p:nvPr/>
              </p:nvSpPr>
              <p:spPr>
                <a:xfrm>
                  <a:off x="3105229" y="4537585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8" name="Ovale 197">
                  <a:extLst>
                    <a:ext uri="{FF2B5EF4-FFF2-40B4-BE49-F238E27FC236}">
                      <a16:creationId xmlns:a16="http://schemas.microsoft.com/office/drawing/2014/main" id="{FC64C59F-F36E-F406-93DF-6458B2078D03}"/>
                    </a:ext>
                  </a:extLst>
                </p:cNvPr>
                <p:cNvSpPr/>
                <p:nvPr/>
              </p:nvSpPr>
              <p:spPr>
                <a:xfrm>
                  <a:off x="3302173" y="4879938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9" name="Ovale 198">
                  <a:extLst>
                    <a:ext uri="{FF2B5EF4-FFF2-40B4-BE49-F238E27FC236}">
                      <a16:creationId xmlns:a16="http://schemas.microsoft.com/office/drawing/2014/main" id="{CB7689CD-DC0B-54F4-213E-65E15F3B924C}"/>
                    </a:ext>
                  </a:extLst>
                </p:cNvPr>
                <p:cNvSpPr/>
                <p:nvPr/>
              </p:nvSpPr>
              <p:spPr>
                <a:xfrm>
                  <a:off x="3164770" y="4385704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00" name="Ovale 199">
                  <a:extLst>
                    <a:ext uri="{FF2B5EF4-FFF2-40B4-BE49-F238E27FC236}">
                      <a16:creationId xmlns:a16="http://schemas.microsoft.com/office/drawing/2014/main" id="{6D517D2D-52F4-EC6F-59BD-882FDC04738E}"/>
                    </a:ext>
                  </a:extLst>
                </p:cNvPr>
                <p:cNvSpPr/>
                <p:nvPr/>
              </p:nvSpPr>
              <p:spPr>
                <a:xfrm>
                  <a:off x="3017396" y="4407469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01" name="Ovale 200">
                  <a:extLst>
                    <a:ext uri="{FF2B5EF4-FFF2-40B4-BE49-F238E27FC236}">
                      <a16:creationId xmlns:a16="http://schemas.microsoft.com/office/drawing/2014/main" id="{146D475F-BA6C-9E7F-348D-23420198B1EC}"/>
                    </a:ext>
                  </a:extLst>
                </p:cNvPr>
                <p:cNvSpPr/>
                <p:nvPr/>
              </p:nvSpPr>
              <p:spPr>
                <a:xfrm>
                  <a:off x="3290143" y="4431368"/>
                  <a:ext cx="70323" cy="75095"/>
                </a:xfrm>
                <a:prstGeom prst="ellipse">
                  <a:avLst/>
                </a:prstGeom>
                <a:solidFill>
                  <a:srgbClr val="BE5C7E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15" name="Freccia a destra 44">
                <a:extLst>
                  <a:ext uri="{FF2B5EF4-FFF2-40B4-BE49-F238E27FC236}">
                    <a16:creationId xmlns:a16="http://schemas.microsoft.com/office/drawing/2014/main" id="{B62C4D95-1942-4B91-79CA-E311C2CD00DE}"/>
                  </a:ext>
                </a:extLst>
              </p:cNvPr>
              <p:cNvSpPr/>
              <p:nvPr/>
            </p:nvSpPr>
            <p:spPr>
              <a:xfrm>
                <a:off x="1951420" y="2394453"/>
                <a:ext cx="905745" cy="328862"/>
              </a:xfrm>
              <a:prstGeom prst="rightArrow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56000">
                    <a:schemeClr val="accent1">
                      <a:lumMod val="45000"/>
                      <a:lumOff val="55000"/>
                    </a:schemeClr>
                  </a:gs>
                  <a:gs pos="0">
                    <a:srgbClr val="0070C0"/>
                  </a:gs>
                  <a:gs pos="100000">
                    <a:schemeClr val="accent5"/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6350">
                <a:solidFill>
                  <a:schemeClr val="accent1">
                    <a:shade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42895">
                  <a:defRPr/>
                </a:pPr>
                <a:endParaRPr lang="en-US" sz="9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6" name="Disco magnetico 15">
                <a:extLst>
                  <a:ext uri="{FF2B5EF4-FFF2-40B4-BE49-F238E27FC236}">
                    <a16:creationId xmlns:a16="http://schemas.microsoft.com/office/drawing/2014/main" id="{1205864B-D481-790B-5670-DC1941825B56}"/>
                  </a:ext>
                </a:extLst>
              </p:cNvPr>
              <p:cNvSpPr/>
              <p:nvPr/>
            </p:nvSpPr>
            <p:spPr>
              <a:xfrm>
                <a:off x="5756234" y="2000265"/>
                <a:ext cx="730222" cy="959654"/>
              </a:xfrm>
              <a:prstGeom prst="flowChartMagneticDisk">
                <a:avLst/>
              </a:prstGeom>
              <a:blipFill>
                <a:blip r:embed="rId3">
                  <a:duotone>
                    <a:prstClr val="black"/>
                    <a:schemeClr val="accent5">
                      <a:tint val="45000"/>
                      <a:satMod val="400000"/>
                    </a:schemeClr>
                  </a:duotone>
                  <a:alphaModFix amt="85000"/>
                  <a:extLst>
                    <a:ext uri="{BEBA8EAE-BF5A-486C-A8C5-ECC9F3942E4B}">
                      <a14:imgProps xmlns:a14="http://schemas.microsoft.com/office/drawing/2010/main">
                        <a14:imgLayer r:embed="rId4">
                          <a14:imgEffect>
                            <a14:saturation sat="0"/>
                          </a14:imgEffect>
                          <a14:imgEffect>
                            <a14:brightnessContrast bright="20000" contrast="40000"/>
                          </a14:imgEffect>
                        </a14:imgLayer>
                      </a14:imgProps>
                    </a:ext>
                  </a:extLst>
                </a:blip>
                <a:srcRect/>
                <a:stretch>
                  <a:fillRect b="-13636"/>
                </a:stretch>
              </a:blipFill>
              <a:ln w="25400">
                <a:solidFill>
                  <a:schemeClr val="accent1">
                    <a:lumMod val="50000"/>
                  </a:schemeClr>
                </a:solidFill>
              </a:ln>
              <a:scene3d>
                <a:camera prst="orthographicFront">
                  <a:rot lat="298851" lon="21298858" rev="21573774"/>
                </a:camera>
                <a:lightRig rig="contrasting" dir="t"/>
              </a:scene3d>
              <a:sp3d prstMaterial="softEdg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42895">
                  <a:defRPr/>
                </a:pPr>
                <a:endParaRPr lang="en-US" sz="9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CasellaDiTesto 16">
                <a:extLst>
                  <a:ext uri="{FF2B5EF4-FFF2-40B4-BE49-F238E27FC236}">
                    <a16:creationId xmlns:a16="http://schemas.microsoft.com/office/drawing/2014/main" id="{68512E51-D53C-E7EF-2519-3D1A435567C4}"/>
                  </a:ext>
                </a:extLst>
              </p:cNvPr>
              <p:cNvSpPr txBox="1"/>
              <p:nvPr/>
            </p:nvSpPr>
            <p:spPr>
              <a:xfrm>
                <a:off x="2163153" y="2271514"/>
                <a:ext cx="444181" cy="1646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742895">
                  <a:defRPr/>
                </a:pPr>
                <a:r>
                  <a:rPr lang="en-US" sz="11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 &lt; 0 °C</a:t>
                </a:r>
              </a:p>
            </p:txBody>
          </p:sp>
          <p:grpSp>
            <p:nvGrpSpPr>
              <p:cNvPr id="18" name="Gruppo 17">
                <a:extLst>
                  <a:ext uri="{FF2B5EF4-FFF2-40B4-BE49-F238E27FC236}">
                    <a16:creationId xmlns:a16="http://schemas.microsoft.com/office/drawing/2014/main" id="{5D0CDD98-2FC1-3E73-1717-EB952A67E82E}"/>
                  </a:ext>
                </a:extLst>
              </p:cNvPr>
              <p:cNvGrpSpPr/>
              <p:nvPr/>
            </p:nvGrpSpPr>
            <p:grpSpPr>
              <a:xfrm>
                <a:off x="2907258" y="2191459"/>
                <a:ext cx="457226" cy="779039"/>
                <a:chOff x="3753357" y="3543489"/>
                <a:chExt cx="563532" cy="899163"/>
              </a:xfrm>
            </p:grpSpPr>
            <p:sp>
              <p:nvSpPr>
                <p:cNvPr id="41" name="Disco magnetico 40">
                  <a:extLst>
                    <a:ext uri="{FF2B5EF4-FFF2-40B4-BE49-F238E27FC236}">
                      <a16:creationId xmlns:a16="http://schemas.microsoft.com/office/drawing/2014/main" id="{E2AA8BB3-57FC-A825-BF3D-7DD7E2D9DC56}"/>
                    </a:ext>
                  </a:extLst>
                </p:cNvPr>
                <p:cNvSpPr/>
                <p:nvPr/>
              </p:nvSpPr>
              <p:spPr>
                <a:xfrm>
                  <a:off x="3753357" y="3543489"/>
                  <a:ext cx="563532" cy="899163"/>
                </a:xfrm>
                <a:prstGeom prst="flowChartMagneticDisk">
                  <a:avLst/>
                </a:prstGeom>
                <a:solidFill>
                  <a:srgbClr val="87EFF9">
                    <a:alpha val="60000"/>
                  </a:srgbClr>
                </a:solidFill>
                <a:ln>
                  <a:solidFill>
                    <a:srgbClr val="002060"/>
                  </a:solidFill>
                </a:ln>
                <a:scene3d>
                  <a:camera prst="orthographicFront">
                    <a:rot lat="298851" lon="21298858" rev="21573774"/>
                  </a:camera>
                  <a:lightRig rig="contrasting" dir="t"/>
                </a:scene3d>
                <a:sp3d prstMaterial="softEdge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742895">
                    <a:defRPr/>
                  </a:pPr>
                  <a:endParaRPr lang="en-US" sz="9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grpSp>
              <p:nvGrpSpPr>
                <p:cNvPr id="42" name="Gruppo 41">
                  <a:extLst>
                    <a:ext uri="{FF2B5EF4-FFF2-40B4-BE49-F238E27FC236}">
                      <a16:creationId xmlns:a16="http://schemas.microsoft.com/office/drawing/2014/main" id="{4363DB7B-02CE-606B-94EA-8E458343CC44}"/>
                    </a:ext>
                  </a:extLst>
                </p:cNvPr>
                <p:cNvGrpSpPr/>
                <p:nvPr/>
              </p:nvGrpSpPr>
              <p:grpSpPr>
                <a:xfrm>
                  <a:off x="3796433" y="3570132"/>
                  <a:ext cx="495150" cy="811792"/>
                  <a:chOff x="3796433" y="3570132"/>
                  <a:chExt cx="495150" cy="811792"/>
                </a:xfrm>
              </p:grpSpPr>
              <p:grpSp>
                <p:nvGrpSpPr>
                  <p:cNvPr id="43" name="Gruppo 42">
                    <a:extLst>
                      <a:ext uri="{FF2B5EF4-FFF2-40B4-BE49-F238E27FC236}">
                        <a16:creationId xmlns:a16="http://schemas.microsoft.com/office/drawing/2014/main" id="{5262ED4E-6F51-E295-B6E9-A7E383B8DD62}"/>
                      </a:ext>
                    </a:extLst>
                  </p:cNvPr>
                  <p:cNvGrpSpPr/>
                  <p:nvPr/>
                </p:nvGrpSpPr>
                <p:grpSpPr>
                  <a:xfrm>
                    <a:off x="3796433" y="4192108"/>
                    <a:ext cx="133200" cy="133215"/>
                    <a:chOff x="869456" y="5400729"/>
                    <a:chExt cx="362000" cy="360000"/>
                  </a:xfrm>
                </p:grpSpPr>
                <p:cxnSp>
                  <p:nvCxnSpPr>
                    <p:cNvPr id="172" name="Connettore diritto 27">
                      <a:extLst>
                        <a:ext uri="{FF2B5EF4-FFF2-40B4-BE49-F238E27FC236}">
                          <a16:creationId xmlns:a16="http://schemas.microsoft.com/office/drawing/2014/main" id="{8B9B2D7F-438B-96A2-ABAA-C316AC187CE5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055867" y="5400729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Connettore diritto 145">
                      <a:extLst>
                        <a:ext uri="{FF2B5EF4-FFF2-40B4-BE49-F238E27FC236}">
                          <a16:creationId xmlns:a16="http://schemas.microsoft.com/office/drawing/2014/main" id="{9BA07E2E-10CF-ED04-E998-A0F1E7556EA5}"/>
                        </a:ext>
                      </a:extLst>
                    </p:cNvPr>
                    <p:cNvCxnSpPr/>
                    <p:nvPr/>
                  </p:nvCxnSpPr>
                  <p:spPr>
                    <a:xfrm rot="3600000">
                      <a:off x="1051451" y="5405285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Connettore diritto 146">
                      <a:extLst>
                        <a:ext uri="{FF2B5EF4-FFF2-40B4-BE49-F238E27FC236}">
                          <a16:creationId xmlns:a16="http://schemas.microsoft.com/office/drawing/2014/main" id="{C7C2F43E-120C-DE5E-D359-E580026AF5D9}"/>
                        </a:ext>
                      </a:extLst>
                    </p:cNvPr>
                    <p:cNvCxnSpPr/>
                    <p:nvPr/>
                  </p:nvCxnSpPr>
                  <p:spPr>
                    <a:xfrm rot="18060000">
                      <a:off x="1050481" y="5415336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Connettore diritto 147">
                      <a:extLst>
                        <a:ext uri="{FF2B5EF4-FFF2-40B4-BE49-F238E27FC236}">
                          <a16:creationId xmlns:a16="http://schemas.microsoft.com/office/drawing/2014/main" id="{D399452C-76B1-E36A-1335-E0B2A8DE2CE7}"/>
                        </a:ext>
                      </a:extLst>
                    </p:cNvPr>
                    <p:cNvCxnSpPr/>
                    <p:nvPr/>
                  </p:nvCxnSpPr>
                  <p:spPr>
                    <a:xfrm rot="4800000">
                      <a:off x="929636" y="55030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Connettore diritto 148">
                      <a:extLst>
                        <a:ext uri="{FF2B5EF4-FFF2-40B4-BE49-F238E27FC236}">
                          <a16:creationId xmlns:a16="http://schemas.microsoft.com/office/drawing/2014/main" id="{65A167EE-2574-D78C-EB45-B65435B529FC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22154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7" name="Connettore diritto 149">
                      <a:extLst>
                        <a:ext uri="{FF2B5EF4-FFF2-40B4-BE49-F238E27FC236}">
                          <a16:creationId xmlns:a16="http://schemas.microsoft.com/office/drawing/2014/main" id="{8286F5A0-8338-7C70-6D3C-485ADEDF3FF0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88922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8" name="Connettore diritto 151">
                      <a:extLst>
                        <a:ext uri="{FF2B5EF4-FFF2-40B4-BE49-F238E27FC236}">
                          <a16:creationId xmlns:a16="http://schemas.microsoft.com/office/drawing/2014/main" id="{A2B8E502-9D33-7D9D-5B9B-EEBE9693176A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1177456" y="5496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9" name="Connettore diritto 159">
                      <a:extLst>
                        <a:ext uri="{FF2B5EF4-FFF2-40B4-BE49-F238E27FC236}">
                          <a16:creationId xmlns:a16="http://schemas.microsoft.com/office/drawing/2014/main" id="{7FA326E1-D4FD-AACA-DA0D-45BFBD5DEC99}"/>
                        </a:ext>
                      </a:extLst>
                    </p:cNvPr>
                    <p:cNvCxnSpPr/>
                    <p:nvPr/>
                  </p:nvCxnSpPr>
                  <p:spPr>
                    <a:xfrm rot="-960000">
                      <a:off x="972001" y="5448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0" name="Connettore diritto 160">
                      <a:extLst>
                        <a:ext uri="{FF2B5EF4-FFF2-40B4-BE49-F238E27FC236}">
                          <a16:creationId xmlns:a16="http://schemas.microsoft.com/office/drawing/2014/main" id="{72F09456-7F08-03E4-506A-092E628B78BE}"/>
                        </a:ext>
                      </a:extLst>
                    </p:cNvPr>
                    <p:cNvCxnSpPr/>
                    <p:nvPr/>
                  </p:nvCxnSpPr>
                  <p:spPr>
                    <a:xfrm rot="5040000">
                      <a:off x="1177286" y="55792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1" name="Connettore diritto 161">
                      <a:extLst>
                        <a:ext uri="{FF2B5EF4-FFF2-40B4-BE49-F238E27FC236}">
                          <a16:creationId xmlns:a16="http://schemas.microsoft.com/office/drawing/2014/main" id="{93C0C7EF-37B1-BAC6-51C2-1B2A01F42F14}"/>
                        </a:ext>
                      </a:extLst>
                    </p:cNvPr>
                    <p:cNvCxnSpPr/>
                    <p:nvPr/>
                  </p:nvCxnSpPr>
                  <p:spPr>
                    <a:xfrm rot="-1080000">
                      <a:off x="1143451" y="56389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2" name="Connettore diritto 162">
                      <a:extLst>
                        <a:ext uri="{FF2B5EF4-FFF2-40B4-BE49-F238E27FC236}">
                          <a16:creationId xmlns:a16="http://schemas.microsoft.com/office/drawing/2014/main" id="{B705C26C-D3C5-C7C9-B05F-60FE44316FCE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12722" y="56494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3" name="Connettore diritto 163">
                      <a:extLst>
                        <a:ext uri="{FF2B5EF4-FFF2-40B4-BE49-F238E27FC236}">
                          <a16:creationId xmlns:a16="http://schemas.microsoft.com/office/drawing/2014/main" id="{E85727C9-C8AC-4A21-B158-7C22122DF5DD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85654" y="564309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4" name="Connettore diritto 164">
                      <a:extLst>
                        <a:ext uri="{FF2B5EF4-FFF2-40B4-BE49-F238E27FC236}">
                          <a16:creationId xmlns:a16="http://schemas.microsoft.com/office/drawing/2014/main" id="{34A259A8-6860-EC7F-9F5D-D415472BDFCE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923456" y="5572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5" name="Connettore diritto 165">
                      <a:extLst>
                        <a:ext uri="{FF2B5EF4-FFF2-40B4-BE49-F238E27FC236}">
                          <a16:creationId xmlns:a16="http://schemas.microsoft.com/office/drawing/2014/main" id="{A7C0216D-9FAB-E4FB-1647-66AEF6E62FE4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1139356" y="5445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86" name="Connettore diritto 166">
                      <a:extLst>
                        <a:ext uri="{FF2B5EF4-FFF2-40B4-BE49-F238E27FC236}">
                          <a16:creationId xmlns:a16="http://schemas.microsoft.com/office/drawing/2014/main" id="{B9B1AF75-5FE4-268A-AC40-74D078196226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967906" y="56107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" name="Gruppo 43">
                    <a:extLst>
                      <a:ext uri="{FF2B5EF4-FFF2-40B4-BE49-F238E27FC236}">
                        <a16:creationId xmlns:a16="http://schemas.microsoft.com/office/drawing/2014/main" id="{27AD6CEB-013C-DD8D-9D3A-A103BC0B0DE7}"/>
                      </a:ext>
                    </a:extLst>
                  </p:cNvPr>
                  <p:cNvGrpSpPr/>
                  <p:nvPr/>
                </p:nvGrpSpPr>
                <p:grpSpPr>
                  <a:xfrm>
                    <a:off x="3968733" y="4039557"/>
                    <a:ext cx="133200" cy="133215"/>
                    <a:chOff x="869456" y="5400729"/>
                    <a:chExt cx="362000" cy="360000"/>
                  </a:xfrm>
                </p:grpSpPr>
                <p:cxnSp>
                  <p:nvCxnSpPr>
                    <p:cNvPr id="157" name="Connettore diritto 144">
                      <a:extLst>
                        <a:ext uri="{FF2B5EF4-FFF2-40B4-BE49-F238E27FC236}">
                          <a16:creationId xmlns:a16="http://schemas.microsoft.com/office/drawing/2014/main" id="{D846EBED-56E8-0E9A-1BA3-79BFBA7C26C4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055867" y="5400729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8" name="Connettore diritto 150">
                      <a:extLst>
                        <a:ext uri="{FF2B5EF4-FFF2-40B4-BE49-F238E27FC236}">
                          <a16:creationId xmlns:a16="http://schemas.microsoft.com/office/drawing/2014/main" id="{4E04A43F-FAE0-90E1-3E91-A9B4EA5F24A1}"/>
                        </a:ext>
                      </a:extLst>
                    </p:cNvPr>
                    <p:cNvCxnSpPr/>
                    <p:nvPr/>
                  </p:nvCxnSpPr>
                  <p:spPr>
                    <a:xfrm rot="3600000">
                      <a:off x="1051451" y="5405285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9" name="Connettore diritto 152">
                      <a:extLst>
                        <a:ext uri="{FF2B5EF4-FFF2-40B4-BE49-F238E27FC236}">
                          <a16:creationId xmlns:a16="http://schemas.microsoft.com/office/drawing/2014/main" id="{521B6718-6569-CE8D-1179-2652C74569A6}"/>
                        </a:ext>
                      </a:extLst>
                    </p:cNvPr>
                    <p:cNvCxnSpPr/>
                    <p:nvPr/>
                  </p:nvCxnSpPr>
                  <p:spPr>
                    <a:xfrm rot="18060000">
                      <a:off x="1050481" y="5415336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0" name="Connettore diritto 153">
                      <a:extLst>
                        <a:ext uri="{FF2B5EF4-FFF2-40B4-BE49-F238E27FC236}">
                          <a16:creationId xmlns:a16="http://schemas.microsoft.com/office/drawing/2014/main" id="{6A392025-4E6C-8D8F-B806-3DFA455A9FCA}"/>
                        </a:ext>
                      </a:extLst>
                    </p:cNvPr>
                    <p:cNvCxnSpPr/>
                    <p:nvPr/>
                  </p:nvCxnSpPr>
                  <p:spPr>
                    <a:xfrm rot="4800000">
                      <a:off x="929636" y="55030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1" name="Connettore diritto 154">
                      <a:extLst>
                        <a:ext uri="{FF2B5EF4-FFF2-40B4-BE49-F238E27FC236}">
                          <a16:creationId xmlns:a16="http://schemas.microsoft.com/office/drawing/2014/main" id="{1710785F-B69C-BB35-20BD-8E452FEE7693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22154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2" name="Connettore diritto 156">
                      <a:extLst>
                        <a:ext uri="{FF2B5EF4-FFF2-40B4-BE49-F238E27FC236}">
                          <a16:creationId xmlns:a16="http://schemas.microsoft.com/office/drawing/2014/main" id="{2C0EDAE6-9D98-6876-A432-7C41311E6A91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88922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3" name="Connettore diritto 157">
                      <a:extLst>
                        <a:ext uri="{FF2B5EF4-FFF2-40B4-BE49-F238E27FC236}">
                          <a16:creationId xmlns:a16="http://schemas.microsoft.com/office/drawing/2014/main" id="{770BD926-8A7E-F3F1-CB15-769CC612846D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1177456" y="5496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4" name="Connettore diritto 158">
                      <a:extLst>
                        <a:ext uri="{FF2B5EF4-FFF2-40B4-BE49-F238E27FC236}">
                          <a16:creationId xmlns:a16="http://schemas.microsoft.com/office/drawing/2014/main" id="{7F15DE66-0AC6-0DD9-1A1B-6007BBB6A269}"/>
                        </a:ext>
                      </a:extLst>
                    </p:cNvPr>
                    <p:cNvCxnSpPr/>
                    <p:nvPr/>
                  </p:nvCxnSpPr>
                  <p:spPr>
                    <a:xfrm rot="-960000">
                      <a:off x="972001" y="5448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5" name="Connettore diritto 167">
                      <a:extLst>
                        <a:ext uri="{FF2B5EF4-FFF2-40B4-BE49-F238E27FC236}">
                          <a16:creationId xmlns:a16="http://schemas.microsoft.com/office/drawing/2014/main" id="{235E40DC-7958-D407-3190-EEBC11374BF3}"/>
                        </a:ext>
                      </a:extLst>
                    </p:cNvPr>
                    <p:cNvCxnSpPr/>
                    <p:nvPr/>
                  </p:nvCxnSpPr>
                  <p:spPr>
                    <a:xfrm rot="5040000">
                      <a:off x="1177286" y="55792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6" name="Connettore diritto 174">
                      <a:extLst>
                        <a:ext uri="{FF2B5EF4-FFF2-40B4-BE49-F238E27FC236}">
                          <a16:creationId xmlns:a16="http://schemas.microsoft.com/office/drawing/2014/main" id="{1F233360-7742-9DB9-93EE-C8A37EC4DB35}"/>
                        </a:ext>
                      </a:extLst>
                    </p:cNvPr>
                    <p:cNvCxnSpPr/>
                    <p:nvPr/>
                  </p:nvCxnSpPr>
                  <p:spPr>
                    <a:xfrm rot="-1080000">
                      <a:off x="1143451" y="56389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Connettore diritto 175">
                      <a:extLst>
                        <a:ext uri="{FF2B5EF4-FFF2-40B4-BE49-F238E27FC236}">
                          <a16:creationId xmlns:a16="http://schemas.microsoft.com/office/drawing/2014/main" id="{E9A1D353-9CA5-28A5-8FC7-593B36C8A6A9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12722" y="56494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Connettore diritto 176">
                      <a:extLst>
                        <a:ext uri="{FF2B5EF4-FFF2-40B4-BE49-F238E27FC236}">
                          <a16:creationId xmlns:a16="http://schemas.microsoft.com/office/drawing/2014/main" id="{E2C1A89C-B260-B1F1-06E4-F998F1B11BA1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85654" y="564309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9" name="Connettore diritto 177">
                      <a:extLst>
                        <a:ext uri="{FF2B5EF4-FFF2-40B4-BE49-F238E27FC236}">
                          <a16:creationId xmlns:a16="http://schemas.microsoft.com/office/drawing/2014/main" id="{A82B09B0-CED3-F255-BF9A-2727F1D15C9E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923456" y="5572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0" name="Connettore diritto 178">
                      <a:extLst>
                        <a:ext uri="{FF2B5EF4-FFF2-40B4-BE49-F238E27FC236}">
                          <a16:creationId xmlns:a16="http://schemas.microsoft.com/office/drawing/2014/main" id="{F818FF36-4865-E6E0-89E4-20B650138E25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1139356" y="5445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1" name="Connettore diritto 179">
                      <a:extLst>
                        <a:ext uri="{FF2B5EF4-FFF2-40B4-BE49-F238E27FC236}">
                          <a16:creationId xmlns:a16="http://schemas.microsoft.com/office/drawing/2014/main" id="{420331D1-6E9A-5B02-2C7D-73AF772202C1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967906" y="56107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5" name="Gruppo 44">
                    <a:extLst>
                      <a:ext uri="{FF2B5EF4-FFF2-40B4-BE49-F238E27FC236}">
                        <a16:creationId xmlns:a16="http://schemas.microsoft.com/office/drawing/2014/main" id="{7AD51C46-F395-5AE4-6A7B-EFA31CEE435F}"/>
                      </a:ext>
                    </a:extLst>
                  </p:cNvPr>
                  <p:cNvGrpSpPr/>
                  <p:nvPr/>
                </p:nvGrpSpPr>
                <p:grpSpPr>
                  <a:xfrm>
                    <a:off x="3828628" y="3886170"/>
                    <a:ext cx="133200" cy="133215"/>
                    <a:chOff x="869456" y="5400729"/>
                    <a:chExt cx="362000" cy="360000"/>
                  </a:xfrm>
                </p:grpSpPr>
                <p:cxnSp>
                  <p:nvCxnSpPr>
                    <p:cNvPr id="142" name="Connettore diritto 181">
                      <a:extLst>
                        <a:ext uri="{FF2B5EF4-FFF2-40B4-BE49-F238E27FC236}">
                          <a16:creationId xmlns:a16="http://schemas.microsoft.com/office/drawing/2014/main" id="{734FC403-4454-CB53-F5A5-325357B7FE1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055867" y="5400729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3" name="Connettore diritto 182">
                      <a:extLst>
                        <a:ext uri="{FF2B5EF4-FFF2-40B4-BE49-F238E27FC236}">
                          <a16:creationId xmlns:a16="http://schemas.microsoft.com/office/drawing/2014/main" id="{093BB79E-2E0D-C2C4-4866-E6A61F3ABF1E}"/>
                        </a:ext>
                      </a:extLst>
                    </p:cNvPr>
                    <p:cNvCxnSpPr/>
                    <p:nvPr/>
                  </p:nvCxnSpPr>
                  <p:spPr>
                    <a:xfrm rot="3600000">
                      <a:off x="1051451" y="5405285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4" name="Connettore diritto 183">
                      <a:extLst>
                        <a:ext uri="{FF2B5EF4-FFF2-40B4-BE49-F238E27FC236}">
                          <a16:creationId xmlns:a16="http://schemas.microsoft.com/office/drawing/2014/main" id="{A16DDBAB-9CE4-D130-A0EA-054262715EFD}"/>
                        </a:ext>
                      </a:extLst>
                    </p:cNvPr>
                    <p:cNvCxnSpPr/>
                    <p:nvPr/>
                  </p:nvCxnSpPr>
                  <p:spPr>
                    <a:xfrm rot="18060000">
                      <a:off x="1050481" y="5415336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5" name="Connettore diritto 184">
                      <a:extLst>
                        <a:ext uri="{FF2B5EF4-FFF2-40B4-BE49-F238E27FC236}">
                          <a16:creationId xmlns:a16="http://schemas.microsoft.com/office/drawing/2014/main" id="{312A0D29-7C28-1A65-DA8D-34C82C73DD69}"/>
                        </a:ext>
                      </a:extLst>
                    </p:cNvPr>
                    <p:cNvCxnSpPr/>
                    <p:nvPr/>
                  </p:nvCxnSpPr>
                  <p:spPr>
                    <a:xfrm rot="4800000">
                      <a:off x="929636" y="55030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6" name="Connettore diritto 185">
                      <a:extLst>
                        <a:ext uri="{FF2B5EF4-FFF2-40B4-BE49-F238E27FC236}">
                          <a16:creationId xmlns:a16="http://schemas.microsoft.com/office/drawing/2014/main" id="{97EA7CBD-C26B-80CF-2D8C-AE9FF173918D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22154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" name="Connettore diritto 186">
                      <a:extLst>
                        <a:ext uri="{FF2B5EF4-FFF2-40B4-BE49-F238E27FC236}">
                          <a16:creationId xmlns:a16="http://schemas.microsoft.com/office/drawing/2014/main" id="{C16B0FB5-BC05-B6D9-2355-29AC5B925E2D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88922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Connettore diritto 187">
                      <a:extLst>
                        <a:ext uri="{FF2B5EF4-FFF2-40B4-BE49-F238E27FC236}">
                          <a16:creationId xmlns:a16="http://schemas.microsoft.com/office/drawing/2014/main" id="{B5709184-695A-C958-70B4-9C881B77FB21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1177456" y="5496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" name="Connettore diritto 188">
                      <a:extLst>
                        <a:ext uri="{FF2B5EF4-FFF2-40B4-BE49-F238E27FC236}">
                          <a16:creationId xmlns:a16="http://schemas.microsoft.com/office/drawing/2014/main" id="{9D7D3890-F711-E6E5-20BA-B5FE92381EC3}"/>
                        </a:ext>
                      </a:extLst>
                    </p:cNvPr>
                    <p:cNvCxnSpPr/>
                    <p:nvPr/>
                  </p:nvCxnSpPr>
                  <p:spPr>
                    <a:xfrm rot="-960000">
                      <a:off x="972001" y="5448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Connettore diritto 189">
                      <a:extLst>
                        <a:ext uri="{FF2B5EF4-FFF2-40B4-BE49-F238E27FC236}">
                          <a16:creationId xmlns:a16="http://schemas.microsoft.com/office/drawing/2014/main" id="{B52BE37B-FF94-AD51-522D-555CB3ED01DD}"/>
                        </a:ext>
                      </a:extLst>
                    </p:cNvPr>
                    <p:cNvCxnSpPr/>
                    <p:nvPr/>
                  </p:nvCxnSpPr>
                  <p:spPr>
                    <a:xfrm rot="5040000">
                      <a:off x="1177286" y="55792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" name="Connettore diritto 190">
                      <a:extLst>
                        <a:ext uri="{FF2B5EF4-FFF2-40B4-BE49-F238E27FC236}">
                          <a16:creationId xmlns:a16="http://schemas.microsoft.com/office/drawing/2014/main" id="{A8C391DC-BA4C-061D-5A7F-51627A611A6E}"/>
                        </a:ext>
                      </a:extLst>
                    </p:cNvPr>
                    <p:cNvCxnSpPr/>
                    <p:nvPr/>
                  </p:nvCxnSpPr>
                  <p:spPr>
                    <a:xfrm rot="-1080000">
                      <a:off x="1143451" y="56389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Connettore diritto 191">
                      <a:extLst>
                        <a:ext uri="{FF2B5EF4-FFF2-40B4-BE49-F238E27FC236}">
                          <a16:creationId xmlns:a16="http://schemas.microsoft.com/office/drawing/2014/main" id="{874728C8-17CB-14F0-B1A7-FB1C68F7718B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12722" y="56494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" name="Connettore diritto 192">
                      <a:extLst>
                        <a:ext uri="{FF2B5EF4-FFF2-40B4-BE49-F238E27FC236}">
                          <a16:creationId xmlns:a16="http://schemas.microsoft.com/office/drawing/2014/main" id="{554A36EF-3916-64C2-5340-825EBFBFF61D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85654" y="564309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4" name="Connettore diritto 193">
                      <a:extLst>
                        <a:ext uri="{FF2B5EF4-FFF2-40B4-BE49-F238E27FC236}">
                          <a16:creationId xmlns:a16="http://schemas.microsoft.com/office/drawing/2014/main" id="{6C0077A0-5018-2F72-2A06-B42FE253DFE3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923456" y="5572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5" name="Connettore diritto 194">
                      <a:extLst>
                        <a:ext uri="{FF2B5EF4-FFF2-40B4-BE49-F238E27FC236}">
                          <a16:creationId xmlns:a16="http://schemas.microsoft.com/office/drawing/2014/main" id="{3AC57C71-ACA0-89E6-E150-986BFEA1FB72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1139356" y="5445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6" name="Connettore diritto 195">
                      <a:extLst>
                        <a:ext uri="{FF2B5EF4-FFF2-40B4-BE49-F238E27FC236}">
                          <a16:creationId xmlns:a16="http://schemas.microsoft.com/office/drawing/2014/main" id="{F8860AC2-0E4E-4B74-5E2B-2E7BD950FE1B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967906" y="56107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6" name="Gruppo 45">
                    <a:extLst>
                      <a:ext uri="{FF2B5EF4-FFF2-40B4-BE49-F238E27FC236}">
                        <a16:creationId xmlns:a16="http://schemas.microsoft.com/office/drawing/2014/main" id="{EE6F3036-DFAB-AAE3-7A62-59ED14872ADE}"/>
                      </a:ext>
                    </a:extLst>
                  </p:cNvPr>
                  <p:cNvGrpSpPr/>
                  <p:nvPr/>
                </p:nvGrpSpPr>
                <p:grpSpPr>
                  <a:xfrm>
                    <a:off x="4019119" y="4248709"/>
                    <a:ext cx="133200" cy="133215"/>
                    <a:chOff x="869456" y="5400729"/>
                    <a:chExt cx="362000" cy="360000"/>
                  </a:xfrm>
                </p:grpSpPr>
                <p:cxnSp>
                  <p:nvCxnSpPr>
                    <p:cNvPr id="127" name="Connettore diritto 197">
                      <a:extLst>
                        <a:ext uri="{FF2B5EF4-FFF2-40B4-BE49-F238E27FC236}">
                          <a16:creationId xmlns:a16="http://schemas.microsoft.com/office/drawing/2014/main" id="{BDE0E7B2-40A4-9829-93C9-06CF991E627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055867" y="5400729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8" name="Connettore diritto 198">
                      <a:extLst>
                        <a:ext uri="{FF2B5EF4-FFF2-40B4-BE49-F238E27FC236}">
                          <a16:creationId xmlns:a16="http://schemas.microsoft.com/office/drawing/2014/main" id="{104D7791-3353-E7D6-E0D4-52C915B5DAFC}"/>
                        </a:ext>
                      </a:extLst>
                    </p:cNvPr>
                    <p:cNvCxnSpPr/>
                    <p:nvPr/>
                  </p:nvCxnSpPr>
                  <p:spPr>
                    <a:xfrm rot="3600000">
                      <a:off x="1051451" y="5405285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9" name="Connettore diritto 199">
                      <a:extLst>
                        <a:ext uri="{FF2B5EF4-FFF2-40B4-BE49-F238E27FC236}">
                          <a16:creationId xmlns:a16="http://schemas.microsoft.com/office/drawing/2014/main" id="{D5F0D886-AE17-4788-A46A-D7D15DB40823}"/>
                        </a:ext>
                      </a:extLst>
                    </p:cNvPr>
                    <p:cNvCxnSpPr/>
                    <p:nvPr/>
                  </p:nvCxnSpPr>
                  <p:spPr>
                    <a:xfrm rot="18060000">
                      <a:off x="1050481" y="5415336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0" name="Connettore diritto 200">
                      <a:extLst>
                        <a:ext uri="{FF2B5EF4-FFF2-40B4-BE49-F238E27FC236}">
                          <a16:creationId xmlns:a16="http://schemas.microsoft.com/office/drawing/2014/main" id="{14EC530F-59B8-EA99-0251-41EBB0918A51}"/>
                        </a:ext>
                      </a:extLst>
                    </p:cNvPr>
                    <p:cNvCxnSpPr/>
                    <p:nvPr/>
                  </p:nvCxnSpPr>
                  <p:spPr>
                    <a:xfrm rot="4800000">
                      <a:off x="929636" y="55030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1" name="Connettore diritto 201">
                      <a:extLst>
                        <a:ext uri="{FF2B5EF4-FFF2-40B4-BE49-F238E27FC236}">
                          <a16:creationId xmlns:a16="http://schemas.microsoft.com/office/drawing/2014/main" id="{E3E32236-834C-8ECA-67EA-08707F9EE754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22154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2" name="Connettore diritto 202">
                      <a:extLst>
                        <a:ext uri="{FF2B5EF4-FFF2-40B4-BE49-F238E27FC236}">
                          <a16:creationId xmlns:a16="http://schemas.microsoft.com/office/drawing/2014/main" id="{AC9D5C00-1629-3CB2-6B5B-596E9FAEA701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88922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3" name="Connettore diritto 203">
                      <a:extLst>
                        <a:ext uri="{FF2B5EF4-FFF2-40B4-BE49-F238E27FC236}">
                          <a16:creationId xmlns:a16="http://schemas.microsoft.com/office/drawing/2014/main" id="{B6499AA7-A015-9B0C-B817-34D013498494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1177456" y="5496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4" name="Connettore diritto 204">
                      <a:extLst>
                        <a:ext uri="{FF2B5EF4-FFF2-40B4-BE49-F238E27FC236}">
                          <a16:creationId xmlns:a16="http://schemas.microsoft.com/office/drawing/2014/main" id="{38E44915-190B-6620-1492-3CCD162D823D}"/>
                        </a:ext>
                      </a:extLst>
                    </p:cNvPr>
                    <p:cNvCxnSpPr/>
                    <p:nvPr/>
                  </p:nvCxnSpPr>
                  <p:spPr>
                    <a:xfrm rot="-960000">
                      <a:off x="972001" y="5448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5" name="Connettore diritto 205">
                      <a:extLst>
                        <a:ext uri="{FF2B5EF4-FFF2-40B4-BE49-F238E27FC236}">
                          <a16:creationId xmlns:a16="http://schemas.microsoft.com/office/drawing/2014/main" id="{2DD8730C-0F24-B1F7-337E-8FC0967798FF}"/>
                        </a:ext>
                      </a:extLst>
                    </p:cNvPr>
                    <p:cNvCxnSpPr/>
                    <p:nvPr/>
                  </p:nvCxnSpPr>
                  <p:spPr>
                    <a:xfrm rot="5040000">
                      <a:off x="1177286" y="55792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6" name="Connettore diritto 206">
                      <a:extLst>
                        <a:ext uri="{FF2B5EF4-FFF2-40B4-BE49-F238E27FC236}">
                          <a16:creationId xmlns:a16="http://schemas.microsoft.com/office/drawing/2014/main" id="{0B605B02-8DFA-44AD-AD10-1A23E1FF9959}"/>
                        </a:ext>
                      </a:extLst>
                    </p:cNvPr>
                    <p:cNvCxnSpPr/>
                    <p:nvPr/>
                  </p:nvCxnSpPr>
                  <p:spPr>
                    <a:xfrm rot="-1080000">
                      <a:off x="1143451" y="56389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7" name="Connettore diritto 208">
                      <a:extLst>
                        <a:ext uri="{FF2B5EF4-FFF2-40B4-BE49-F238E27FC236}">
                          <a16:creationId xmlns:a16="http://schemas.microsoft.com/office/drawing/2014/main" id="{33D1CBB5-8BB0-E71D-E7DD-BB49E2B89B08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12722" y="56494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8" name="Connettore diritto 210">
                      <a:extLst>
                        <a:ext uri="{FF2B5EF4-FFF2-40B4-BE49-F238E27FC236}">
                          <a16:creationId xmlns:a16="http://schemas.microsoft.com/office/drawing/2014/main" id="{495912A8-C5F9-A813-9F31-8165AD3EFB79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85654" y="564309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39" name="Connettore diritto 212">
                      <a:extLst>
                        <a:ext uri="{FF2B5EF4-FFF2-40B4-BE49-F238E27FC236}">
                          <a16:creationId xmlns:a16="http://schemas.microsoft.com/office/drawing/2014/main" id="{CAF3495C-B555-9B31-5980-462002270CF3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923456" y="5572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0" name="Connettore diritto 213">
                      <a:extLst>
                        <a:ext uri="{FF2B5EF4-FFF2-40B4-BE49-F238E27FC236}">
                          <a16:creationId xmlns:a16="http://schemas.microsoft.com/office/drawing/2014/main" id="{7F7E46AB-FF5B-7155-B436-1B00FBE6C425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1139356" y="5445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1" name="Connettore diritto 214">
                      <a:extLst>
                        <a:ext uri="{FF2B5EF4-FFF2-40B4-BE49-F238E27FC236}">
                          <a16:creationId xmlns:a16="http://schemas.microsoft.com/office/drawing/2014/main" id="{54419908-7B7A-B027-F8CB-2F77E76FF247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967906" y="56107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7" name="Gruppo 46">
                    <a:extLst>
                      <a:ext uri="{FF2B5EF4-FFF2-40B4-BE49-F238E27FC236}">
                        <a16:creationId xmlns:a16="http://schemas.microsoft.com/office/drawing/2014/main" id="{1409171D-F258-7D87-5FC0-2288DC64C33C}"/>
                      </a:ext>
                    </a:extLst>
                  </p:cNvPr>
                  <p:cNvGrpSpPr/>
                  <p:nvPr/>
                </p:nvGrpSpPr>
                <p:grpSpPr>
                  <a:xfrm>
                    <a:off x="4083043" y="3874118"/>
                    <a:ext cx="133200" cy="133215"/>
                    <a:chOff x="869456" y="5400729"/>
                    <a:chExt cx="362000" cy="360000"/>
                  </a:xfrm>
                </p:grpSpPr>
                <p:cxnSp>
                  <p:nvCxnSpPr>
                    <p:cNvPr id="112" name="Connettore diritto 216">
                      <a:extLst>
                        <a:ext uri="{FF2B5EF4-FFF2-40B4-BE49-F238E27FC236}">
                          <a16:creationId xmlns:a16="http://schemas.microsoft.com/office/drawing/2014/main" id="{3D4B1053-C1F2-F93E-7AC4-614DBFDC7206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055867" y="5400729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3" name="Connettore diritto 217">
                      <a:extLst>
                        <a:ext uri="{FF2B5EF4-FFF2-40B4-BE49-F238E27FC236}">
                          <a16:creationId xmlns:a16="http://schemas.microsoft.com/office/drawing/2014/main" id="{BE2D0388-8342-6D40-9BA3-E2677A81117B}"/>
                        </a:ext>
                      </a:extLst>
                    </p:cNvPr>
                    <p:cNvCxnSpPr/>
                    <p:nvPr/>
                  </p:nvCxnSpPr>
                  <p:spPr>
                    <a:xfrm rot="3600000">
                      <a:off x="1051451" y="5405285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4" name="Connettore diritto 218">
                      <a:extLst>
                        <a:ext uri="{FF2B5EF4-FFF2-40B4-BE49-F238E27FC236}">
                          <a16:creationId xmlns:a16="http://schemas.microsoft.com/office/drawing/2014/main" id="{115105C9-DD47-182A-2AFF-FAB8043CEBC5}"/>
                        </a:ext>
                      </a:extLst>
                    </p:cNvPr>
                    <p:cNvCxnSpPr/>
                    <p:nvPr/>
                  </p:nvCxnSpPr>
                  <p:spPr>
                    <a:xfrm rot="18060000">
                      <a:off x="1050481" y="5415336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5" name="Connettore diritto 219">
                      <a:extLst>
                        <a:ext uri="{FF2B5EF4-FFF2-40B4-BE49-F238E27FC236}">
                          <a16:creationId xmlns:a16="http://schemas.microsoft.com/office/drawing/2014/main" id="{DD459D55-AD03-AD40-C3D2-A9AD37715183}"/>
                        </a:ext>
                      </a:extLst>
                    </p:cNvPr>
                    <p:cNvCxnSpPr/>
                    <p:nvPr/>
                  </p:nvCxnSpPr>
                  <p:spPr>
                    <a:xfrm rot="4800000">
                      <a:off x="929636" y="55030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6" name="Connettore diritto 220">
                      <a:extLst>
                        <a:ext uri="{FF2B5EF4-FFF2-40B4-BE49-F238E27FC236}">
                          <a16:creationId xmlns:a16="http://schemas.microsoft.com/office/drawing/2014/main" id="{CC51133D-59EA-5066-B707-3240B894B5F0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22154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7" name="Connettore diritto 221">
                      <a:extLst>
                        <a:ext uri="{FF2B5EF4-FFF2-40B4-BE49-F238E27FC236}">
                          <a16:creationId xmlns:a16="http://schemas.microsoft.com/office/drawing/2014/main" id="{F7159F04-BD9E-6060-29EF-664B53792CA0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88922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8" name="Connettore diritto 222">
                      <a:extLst>
                        <a:ext uri="{FF2B5EF4-FFF2-40B4-BE49-F238E27FC236}">
                          <a16:creationId xmlns:a16="http://schemas.microsoft.com/office/drawing/2014/main" id="{49B6AAA8-08B4-8B68-026E-5B7A430DFFA4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1177456" y="5496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9" name="Connettore diritto 223">
                      <a:extLst>
                        <a:ext uri="{FF2B5EF4-FFF2-40B4-BE49-F238E27FC236}">
                          <a16:creationId xmlns:a16="http://schemas.microsoft.com/office/drawing/2014/main" id="{505ECE4F-445D-6C88-A785-68759A7E4021}"/>
                        </a:ext>
                      </a:extLst>
                    </p:cNvPr>
                    <p:cNvCxnSpPr/>
                    <p:nvPr/>
                  </p:nvCxnSpPr>
                  <p:spPr>
                    <a:xfrm rot="-960000">
                      <a:off x="972001" y="5448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0" name="Connettore diritto 224">
                      <a:extLst>
                        <a:ext uri="{FF2B5EF4-FFF2-40B4-BE49-F238E27FC236}">
                          <a16:creationId xmlns:a16="http://schemas.microsoft.com/office/drawing/2014/main" id="{8496D73F-F510-1F22-DBDE-AACAA55A3AF5}"/>
                        </a:ext>
                      </a:extLst>
                    </p:cNvPr>
                    <p:cNvCxnSpPr/>
                    <p:nvPr/>
                  </p:nvCxnSpPr>
                  <p:spPr>
                    <a:xfrm rot="5040000">
                      <a:off x="1177286" y="55792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1" name="Connettore diritto 225">
                      <a:extLst>
                        <a:ext uri="{FF2B5EF4-FFF2-40B4-BE49-F238E27FC236}">
                          <a16:creationId xmlns:a16="http://schemas.microsoft.com/office/drawing/2014/main" id="{3E499935-432A-D261-AFA9-EF21FB780C7A}"/>
                        </a:ext>
                      </a:extLst>
                    </p:cNvPr>
                    <p:cNvCxnSpPr/>
                    <p:nvPr/>
                  </p:nvCxnSpPr>
                  <p:spPr>
                    <a:xfrm rot="-1080000">
                      <a:off x="1143451" y="56389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2" name="Connettore diritto 226">
                      <a:extLst>
                        <a:ext uri="{FF2B5EF4-FFF2-40B4-BE49-F238E27FC236}">
                          <a16:creationId xmlns:a16="http://schemas.microsoft.com/office/drawing/2014/main" id="{061C4A54-DBEF-F794-5DA4-61702719552B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12722" y="56494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3" name="Connettore diritto 227">
                      <a:extLst>
                        <a:ext uri="{FF2B5EF4-FFF2-40B4-BE49-F238E27FC236}">
                          <a16:creationId xmlns:a16="http://schemas.microsoft.com/office/drawing/2014/main" id="{EE589F64-51AD-6BD2-337A-AAEBC55B0A93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85654" y="564309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4" name="Connettore diritto 228">
                      <a:extLst>
                        <a:ext uri="{FF2B5EF4-FFF2-40B4-BE49-F238E27FC236}">
                          <a16:creationId xmlns:a16="http://schemas.microsoft.com/office/drawing/2014/main" id="{192EAD1D-C2D8-A06B-718F-B7C875D6229E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923456" y="5572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5" name="Connettore diritto 229">
                      <a:extLst>
                        <a:ext uri="{FF2B5EF4-FFF2-40B4-BE49-F238E27FC236}">
                          <a16:creationId xmlns:a16="http://schemas.microsoft.com/office/drawing/2014/main" id="{C2B6E2C9-9FAE-F3F5-F838-B487DC9DE8BD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1139356" y="5445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6" name="Connettore diritto 230">
                      <a:extLst>
                        <a:ext uri="{FF2B5EF4-FFF2-40B4-BE49-F238E27FC236}">
                          <a16:creationId xmlns:a16="http://schemas.microsoft.com/office/drawing/2014/main" id="{E63005D4-8CAB-8882-D65F-2ABA0B2458ED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967906" y="56107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8" name="Gruppo 47">
                    <a:extLst>
                      <a:ext uri="{FF2B5EF4-FFF2-40B4-BE49-F238E27FC236}">
                        <a16:creationId xmlns:a16="http://schemas.microsoft.com/office/drawing/2014/main" id="{EB285F0D-76C0-233F-2728-D12AC70B63F8}"/>
                      </a:ext>
                    </a:extLst>
                  </p:cNvPr>
                  <p:cNvGrpSpPr/>
                  <p:nvPr/>
                </p:nvGrpSpPr>
                <p:grpSpPr>
                  <a:xfrm>
                    <a:off x="3837371" y="3670446"/>
                    <a:ext cx="133200" cy="133215"/>
                    <a:chOff x="869456" y="5400729"/>
                    <a:chExt cx="362000" cy="360000"/>
                  </a:xfrm>
                </p:grpSpPr>
                <p:cxnSp>
                  <p:nvCxnSpPr>
                    <p:cNvPr id="97" name="Connettore diritto 233">
                      <a:extLst>
                        <a:ext uri="{FF2B5EF4-FFF2-40B4-BE49-F238E27FC236}">
                          <a16:creationId xmlns:a16="http://schemas.microsoft.com/office/drawing/2014/main" id="{8B8A7CE6-6FE9-0A69-016E-AAB18FCF5FA2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055867" y="5400729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8" name="Connettore diritto 234">
                      <a:extLst>
                        <a:ext uri="{FF2B5EF4-FFF2-40B4-BE49-F238E27FC236}">
                          <a16:creationId xmlns:a16="http://schemas.microsoft.com/office/drawing/2014/main" id="{4626290B-1BCC-A7CA-3A88-6B4CB754DE9A}"/>
                        </a:ext>
                      </a:extLst>
                    </p:cNvPr>
                    <p:cNvCxnSpPr/>
                    <p:nvPr/>
                  </p:nvCxnSpPr>
                  <p:spPr>
                    <a:xfrm rot="3600000">
                      <a:off x="1051451" y="5405285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9" name="Connettore diritto 235">
                      <a:extLst>
                        <a:ext uri="{FF2B5EF4-FFF2-40B4-BE49-F238E27FC236}">
                          <a16:creationId xmlns:a16="http://schemas.microsoft.com/office/drawing/2014/main" id="{4C131E30-F935-09CD-22BE-C1276CD7B465}"/>
                        </a:ext>
                      </a:extLst>
                    </p:cNvPr>
                    <p:cNvCxnSpPr/>
                    <p:nvPr/>
                  </p:nvCxnSpPr>
                  <p:spPr>
                    <a:xfrm rot="18060000">
                      <a:off x="1050481" y="5415336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0" name="Connettore diritto 236">
                      <a:extLst>
                        <a:ext uri="{FF2B5EF4-FFF2-40B4-BE49-F238E27FC236}">
                          <a16:creationId xmlns:a16="http://schemas.microsoft.com/office/drawing/2014/main" id="{741AA727-8BD4-8B40-631B-E53A9BA9E3E6}"/>
                        </a:ext>
                      </a:extLst>
                    </p:cNvPr>
                    <p:cNvCxnSpPr/>
                    <p:nvPr/>
                  </p:nvCxnSpPr>
                  <p:spPr>
                    <a:xfrm rot="4800000">
                      <a:off x="929636" y="55030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1" name="Connettore diritto 238">
                      <a:extLst>
                        <a:ext uri="{FF2B5EF4-FFF2-40B4-BE49-F238E27FC236}">
                          <a16:creationId xmlns:a16="http://schemas.microsoft.com/office/drawing/2014/main" id="{E7A6AB20-B397-C9B2-64C5-6DB1699F6B79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22154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2" name="Connettore diritto 239">
                      <a:extLst>
                        <a:ext uri="{FF2B5EF4-FFF2-40B4-BE49-F238E27FC236}">
                          <a16:creationId xmlns:a16="http://schemas.microsoft.com/office/drawing/2014/main" id="{C508AB93-7445-C8F3-74B1-C9A96E108797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88922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3" name="Connettore diritto 241">
                      <a:extLst>
                        <a:ext uri="{FF2B5EF4-FFF2-40B4-BE49-F238E27FC236}">
                          <a16:creationId xmlns:a16="http://schemas.microsoft.com/office/drawing/2014/main" id="{4BB3ECA4-8656-04A3-1697-1E8D4C35CAA6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1177456" y="5496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4" name="Connettore diritto 242">
                      <a:extLst>
                        <a:ext uri="{FF2B5EF4-FFF2-40B4-BE49-F238E27FC236}">
                          <a16:creationId xmlns:a16="http://schemas.microsoft.com/office/drawing/2014/main" id="{3272F03C-4AF9-CB79-EA8D-1CA40C0DB249}"/>
                        </a:ext>
                      </a:extLst>
                    </p:cNvPr>
                    <p:cNvCxnSpPr/>
                    <p:nvPr/>
                  </p:nvCxnSpPr>
                  <p:spPr>
                    <a:xfrm rot="-960000">
                      <a:off x="972001" y="5448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5" name="Connettore diritto 243">
                      <a:extLst>
                        <a:ext uri="{FF2B5EF4-FFF2-40B4-BE49-F238E27FC236}">
                          <a16:creationId xmlns:a16="http://schemas.microsoft.com/office/drawing/2014/main" id="{B8F6EF43-71DE-142B-9A4D-2448C89DC3BB}"/>
                        </a:ext>
                      </a:extLst>
                    </p:cNvPr>
                    <p:cNvCxnSpPr/>
                    <p:nvPr/>
                  </p:nvCxnSpPr>
                  <p:spPr>
                    <a:xfrm rot="5040000">
                      <a:off x="1177286" y="55792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6" name="Connettore diritto 244">
                      <a:extLst>
                        <a:ext uri="{FF2B5EF4-FFF2-40B4-BE49-F238E27FC236}">
                          <a16:creationId xmlns:a16="http://schemas.microsoft.com/office/drawing/2014/main" id="{5D77EB1D-DB5F-9441-D624-A21690D1FDBB}"/>
                        </a:ext>
                      </a:extLst>
                    </p:cNvPr>
                    <p:cNvCxnSpPr/>
                    <p:nvPr/>
                  </p:nvCxnSpPr>
                  <p:spPr>
                    <a:xfrm rot="-1080000">
                      <a:off x="1143451" y="56389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7" name="Connettore diritto 245">
                      <a:extLst>
                        <a:ext uri="{FF2B5EF4-FFF2-40B4-BE49-F238E27FC236}">
                          <a16:creationId xmlns:a16="http://schemas.microsoft.com/office/drawing/2014/main" id="{CD11FF0A-F880-3FDD-80E4-1E532DCF640D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12722" y="56494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8" name="Connettore diritto 246">
                      <a:extLst>
                        <a:ext uri="{FF2B5EF4-FFF2-40B4-BE49-F238E27FC236}">
                          <a16:creationId xmlns:a16="http://schemas.microsoft.com/office/drawing/2014/main" id="{DB6B73E3-51F3-CEF7-849F-E1B29035D046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85654" y="564309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Connettore diritto 247">
                      <a:extLst>
                        <a:ext uri="{FF2B5EF4-FFF2-40B4-BE49-F238E27FC236}">
                          <a16:creationId xmlns:a16="http://schemas.microsoft.com/office/drawing/2014/main" id="{677CB82E-CA27-5383-1258-10F37EEE28A0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923456" y="5572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0" name="Connettore diritto 248">
                      <a:extLst>
                        <a:ext uri="{FF2B5EF4-FFF2-40B4-BE49-F238E27FC236}">
                          <a16:creationId xmlns:a16="http://schemas.microsoft.com/office/drawing/2014/main" id="{7609FBB9-BC61-0C07-C2D4-A028A8B3C7F0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1139356" y="5445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1" name="Connettore diritto 249">
                      <a:extLst>
                        <a:ext uri="{FF2B5EF4-FFF2-40B4-BE49-F238E27FC236}">
                          <a16:creationId xmlns:a16="http://schemas.microsoft.com/office/drawing/2014/main" id="{D039E14A-8F8F-852A-6156-B09290D3C457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967906" y="56107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9" name="Gruppo 48">
                    <a:extLst>
                      <a:ext uri="{FF2B5EF4-FFF2-40B4-BE49-F238E27FC236}">
                        <a16:creationId xmlns:a16="http://schemas.microsoft.com/office/drawing/2014/main" id="{83AAF00A-FD59-5414-100B-B12DB1E49618}"/>
                      </a:ext>
                    </a:extLst>
                  </p:cNvPr>
                  <p:cNvGrpSpPr/>
                  <p:nvPr/>
                </p:nvGrpSpPr>
                <p:grpSpPr>
                  <a:xfrm>
                    <a:off x="4121133" y="3639507"/>
                    <a:ext cx="133200" cy="133215"/>
                    <a:chOff x="869456" y="5400729"/>
                    <a:chExt cx="362000" cy="360000"/>
                  </a:xfrm>
                </p:grpSpPr>
                <p:cxnSp>
                  <p:nvCxnSpPr>
                    <p:cNvPr id="82" name="Connettore diritto 251">
                      <a:extLst>
                        <a:ext uri="{FF2B5EF4-FFF2-40B4-BE49-F238E27FC236}">
                          <a16:creationId xmlns:a16="http://schemas.microsoft.com/office/drawing/2014/main" id="{894ED23F-A108-1F32-D4AB-1806035D73D7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055867" y="5400729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3" name="Connettore diritto 252">
                      <a:extLst>
                        <a:ext uri="{FF2B5EF4-FFF2-40B4-BE49-F238E27FC236}">
                          <a16:creationId xmlns:a16="http://schemas.microsoft.com/office/drawing/2014/main" id="{276A98D4-6260-1230-0CD2-D3580D4E2FA4}"/>
                        </a:ext>
                      </a:extLst>
                    </p:cNvPr>
                    <p:cNvCxnSpPr/>
                    <p:nvPr/>
                  </p:nvCxnSpPr>
                  <p:spPr>
                    <a:xfrm rot="3600000">
                      <a:off x="1051451" y="5405285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4" name="Connettore diritto 253">
                      <a:extLst>
                        <a:ext uri="{FF2B5EF4-FFF2-40B4-BE49-F238E27FC236}">
                          <a16:creationId xmlns:a16="http://schemas.microsoft.com/office/drawing/2014/main" id="{7455C939-7EA8-B912-1368-216E44CCA45E}"/>
                        </a:ext>
                      </a:extLst>
                    </p:cNvPr>
                    <p:cNvCxnSpPr/>
                    <p:nvPr/>
                  </p:nvCxnSpPr>
                  <p:spPr>
                    <a:xfrm rot="18060000">
                      <a:off x="1050481" y="5415336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5" name="Connettore diritto 254">
                      <a:extLst>
                        <a:ext uri="{FF2B5EF4-FFF2-40B4-BE49-F238E27FC236}">
                          <a16:creationId xmlns:a16="http://schemas.microsoft.com/office/drawing/2014/main" id="{BC64877F-9864-7F57-138B-B98F9FC81224}"/>
                        </a:ext>
                      </a:extLst>
                    </p:cNvPr>
                    <p:cNvCxnSpPr/>
                    <p:nvPr/>
                  </p:nvCxnSpPr>
                  <p:spPr>
                    <a:xfrm rot="4800000">
                      <a:off x="929636" y="55030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6" name="Connettore diritto 255">
                      <a:extLst>
                        <a:ext uri="{FF2B5EF4-FFF2-40B4-BE49-F238E27FC236}">
                          <a16:creationId xmlns:a16="http://schemas.microsoft.com/office/drawing/2014/main" id="{9EF1E74D-146C-39E6-CEDB-17B368D26F93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22154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Connettore diritto 256">
                      <a:extLst>
                        <a:ext uri="{FF2B5EF4-FFF2-40B4-BE49-F238E27FC236}">
                          <a16:creationId xmlns:a16="http://schemas.microsoft.com/office/drawing/2014/main" id="{1D7655B5-87CD-6A0E-FB68-7A6EDE130529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88922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Connettore diritto 257">
                      <a:extLst>
                        <a:ext uri="{FF2B5EF4-FFF2-40B4-BE49-F238E27FC236}">
                          <a16:creationId xmlns:a16="http://schemas.microsoft.com/office/drawing/2014/main" id="{13A578F9-A476-CAD0-BB13-615F69608D51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1177456" y="5496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Connettore diritto 258">
                      <a:extLst>
                        <a:ext uri="{FF2B5EF4-FFF2-40B4-BE49-F238E27FC236}">
                          <a16:creationId xmlns:a16="http://schemas.microsoft.com/office/drawing/2014/main" id="{431E6CE1-74E3-A5F7-9505-251DFFE6D29F}"/>
                        </a:ext>
                      </a:extLst>
                    </p:cNvPr>
                    <p:cNvCxnSpPr/>
                    <p:nvPr/>
                  </p:nvCxnSpPr>
                  <p:spPr>
                    <a:xfrm rot="-960000">
                      <a:off x="972001" y="5448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Connettore diritto 259">
                      <a:extLst>
                        <a:ext uri="{FF2B5EF4-FFF2-40B4-BE49-F238E27FC236}">
                          <a16:creationId xmlns:a16="http://schemas.microsoft.com/office/drawing/2014/main" id="{B2BB2A8D-39A7-58BC-F83E-0F597D7D7517}"/>
                        </a:ext>
                      </a:extLst>
                    </p:cNvPr>
                    <p:cNvCxnSpPr/>
                    <p:nvPr/>
                  </p:nvCxnSpPr>
                  <p:spPr>
                    <a:xfrm rot="5040000">
                      <a:off x="1177286" y="55792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Connettore diritto 260">
                      <a:extLst>
                        <a:ext uri="{FF2B5EF4-FFF2-40B4-BE49-F238E27FC236}">
                          <a16:creationId xmlns:a16="http://schemas.microsoft.com/office/drawing/2014/main" id="{E2E06E89-437A-72B1-3442-F6C14612547A}"/>
                        </a:ext>
                      </a:extLst>
                    </p:cNvPr>
                    <p:cNvCxnSpPr/>
                    <p:nvPr/>
                  </p:nvCxnSpPr>
                  <p:spPr>
                    <a:xfrm rot="-1080000">
                      <a:off x="1143451" y="56389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2" name="Connettore diritto 261">
                      <a:extLst>
                        <a:ext uri="{FF2B5EF4-FFF2-40B4-BE49-F238E27FC236}">
                          <a16:creationId xmlns:a16="http://schemas.microsoft.com/office/drawing/2014/main" id="{130F0A94-D6E6-BDA9-1B9E-A8383B9F6E0F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12722" y="56494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3" name="Connettore diritto 262">
                      <a:extLst>
                        <a:ext uri="{FF2B5EF4-FFF2-40B4-BE49-F238E27FC236}">
                          <a16:creationId xmlns:a16="http://schemas.microsoft.com/office/drawing/2014/main" id="{C5A57F48-FA20-9771-C546-3DD42A4E50AD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85654" y="564309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" name="Connettore diritto 263">
                      <a:extLst>
                        <a:ext uri="{FF2B5EF4-FFF2-40B4-BE49-F238E27FC236}">
                          <a16:creationId xmlns:a16="http://schemas.microsoft.com/office/drawing/2014/main" id="{F60862DA-5157-973D-5C27-4E04B52B1C78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923456" y="5572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5" name="Connettore diritto 264">
                      <a:extLst>
                        <a:ext uri="{FF2B5EF4-FFF2-40B4-BE49-F238E27FC236}">
                          <a16:creationId xmlns:a16="http://schemas.microsoft.com/office/drawing/2014/main" id="{062CFC1B-3CB9-1607-39B4-37DFD5AA2BCF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1139356" y="5445613"/>
                      <a:ext cx="0" cy="108001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6" name="Connettore diritto 265">
                      <a:extLst>
                        <a:ext uri="{FF2B5EF4-FFF2-40B4-BE49-F238E27FC236}">
                          <a16:creationId xmlns:a16="http://schemas.microsoft.com/office/drawing/2014/main" id="{5AD4F204-BD45-695B-2443-093BE3011795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967906" y="56107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0" name="Gruppo 49">
                    <a:extLst>
                      <a:ext uri="{FF2B5EF4-FFF2-40B4-BE49-F238E27FC236}">
                        <a16:creationId xmlns:a16="http://schemas.microsoft.com/office/drawing/2014/main" id="{81867066-B934-9E1F-8FC4-1939B97108E4}"/>
                      </a:ext>
                    </a:extLst>
                  </p:cNvPr>
                  <p:cNvGrpSpPr/>
                  <p:nvPr/>
                </p:nvGrpSpPr>
                <p:grpSpPr>
                  <a:xfrm>
                    <a:off x="4158383" y="4103208"/>
                    <a:ext cx="133200" cy="133215"/>
                    <a:chOff x="869456" y="5400729"/>
                    <a:chExt cx="362000" cy="360000"/>
                  </a:xfrm>
                </p:grpSpPr>
                <p:cxnSp>
                  <p:nvCxnSpPr>
                    <p:cNvPr id="67" name="Connettore diritto 267">
                      <a:extLst>
                        <a:ext uri="{FF2B5EF4-FFF2-40B4-BE49-F238E27FC236}">
                          <a16:creationId xmlns:a16="http://schemas.microsoft.com/office/drawing/2014/main" id="{49381E0B-5E8D-CED3-EEDA-F67AD2C16B61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055867" y="5400729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Connettore diritto 268">
                      <a:extLst>
                        <a:ext uri="{FF2B5EF4-FFF2-40B4-BE49-F238E27FC236}">
                          <a16:creationId xmlns:a16="http://schemas.microsoft.com/office/drawing/2014/main" id="{6AE1D7ED-7977-B25F-88A6-82264BD16B62}"/>
                        </a:ext>
                      </a:extLst>
                    </p:cNvPr>
                    <p:cNvCxnSpPr/>
                    <p:nvPr/>
                  </p:nvCxnSpPr>
                  <p:spPr>
                    <a:xfrm rot="3600000">
                      <a:off x="1051451" y="5405285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Connettore diritto 269">
                      <a:extLst>
                        <a:ext uri="{FF2B5EF4-FFF2-40B4-BE49-F238E27FC236}">
                          <a16:creationId xmlns:a16="http://schemas.microsoft.com/office/drawing/2014/main" id="{7350F73A-A20C-2C3A-40C4-6A3929290B5E}"/>
                        </a:ext>
                      </a:extLst>
                    </p:cNvPr>
                    <p:cNvCxnSpPr/>
                    <p:nvPr/>
                  </p:nvCxnSpPr>
                  <p:spPr>
                    <a:xfrm rot="18060000">
                      <a:off x="1050481" y="5415336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Connettore diritto 270">
                      <a:extLst>
                        <a:ext uri="{FF2B5EF4-FFF2-40B4-BE49-F238E27FC236}">
                          <a16:creationId xmlns:a16="http://schemas.microsoft.com/office/drawing/2014/main" id="{825840D9-C6BC-F6F9-56F1-EE495D75F0F5}"/>
                        </a:ext>
                      </a:extLst>
                    </p:cNvPr>
                    <p:cNvCxnSpPr/>
                    <p:nvPr/>
                  </p:nvCxnSpPr>
                  <p:spPr>
                    <a:xfrm rot="4800000">
                      <a:off x="929636" y="55030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1" name="Connettore diritto 271">
                      <a:extLst>
                        <a:ext uri="{FF2B5EF4-FFF2-40B4-BE49-F238E27FC236}">
                          <a16:creationId xmlns:a16="http://schemas.microsoft.com/office/drawing/2014/main" id="{20083155-436D-B9D3-1E2A-952943BDB1CB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22154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2" name="Connettore diritto 272">
                      <a:extLst>
                        <a:ext uri="{FF2B5EF4-FFF2-40B4-BE49-F238E27FC236}">
                          <a16:creationId xmlns:a16="http://schemas.microsoft.com/office/drawing/2014/main" id="{4F5B4AFC-3429-09C0-5CA0-B8E1FE358250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88922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3" name="Connettore diritto 273">
                      <a:extLst>
                        <a:ext uri="{FF2B5EF4-FFF2-40B4-BE49-F238E27FC236}">
                          <a16:creationId xmlns:a16="http://schemas.microsoft.com/office/drawing/2014/main" id="{CA646F0C-A55D-50BD-0ADB-57CF7982B1FD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1177456" y="5496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4" name="Connettore diritto 274">
                      <a:extLst>
                        <a:ext uri="{FF2B5EF4-FFF2-40B4-BE49-F238E27FC236}">
                          <a16:creationId xmlns:a16="http://schemas.microsoft.com/office/drawing/2014/main" id="{B45F15AF-2D83-5FE5-45BF-25429AF30DAA}"/>
                        </a:ext>
                      </a:extLst>
                    </p:cNvPr>
                    <p:cNvCxnSpPr/>
                    <p:nvPr/>
                  </p:nvCxnSpPr>
                  <p:spPr>
                    <a:xfrm rot="-960000">
                      <a:off x="972001" y="5448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5" name="Connettore diritto 275">
                      <a:extLst>
                        <a:ext uri="{FF2B5EF4-FFF2-40B4-BE49-F238E27FC236}">
                          <a16:creationId xmlns:a16="http://schemas.microsoft.com/office/drawing/2014/main" id="{875CB98F-5152-B6E5-983B-B43E1BEB2717}"/>
                        </a:ext>
                      </a:extLst>
                    </p:cNvPr>
                    <p:cNvCxnSpPr/>
                    <p:nvPr/>
                  </p:nvCxnSpPr>
                  <p:spPr>
                    <a:xfrm rot="5040000">
                      <a:off x="1177286" y="55792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6" name="Connettore diritto 276">
                      <a:extLst>
                        <a:ext uri="{FF2B5EF4-FFF2-40B4-BE49-F238E27FC236}">
                          <a16:creationId xmlns:a16="http://schemas.microsoft.com/office/drawing/2014/main" id="{4BA833E8-67D7-7FA0-5E7B-717C1A44FBF2}"/>
                        </a:ext>
                      </a:extLst>
                    </p:cNvPr>
                    <p:cNvCxnSpPr/>
                    <p:nvPr/>
                  </p:nvCxnSpPr>
                  <p:spPr>
                    <a:xfrm rot="-1080000">
                      <a:off x="1143451" y="56389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Connettore diritto 277">
                      <a:extLst>
                        <a:ext uri="{FF2B5EF4-FFF2-40B4-BE49-F238E27FC236}">
                          <a16:creationId xmlns:a16="http://schemas.microsoft.com/office/drawing/2014/main" id="{D0893B08-00AE-CBFD-25E9-3209894E766C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12722" y="56494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8" name="Connettore diritto 278">
                      <a:extLst>
                        <a:ext uri="{FF2B5EF4-FFF2-40B4-BE49-F238E27FC236}">
                          <a16:creationId xmlns:a16="http://schemas.microsoft.com/office/drawing/2014/main" id="{011155B8-52E4-9995-B917-A7C7AFC6490E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85654" y="564309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9" name="Connettore diritto 279">
                      <a:extLst>
                        <a:ext uri="{FF2B5EF4-FFF2-40B4-BE49-F238E27FC236}">
                          <a16:creationId xmlns:a16="http://schemas.microsoft.com/office/drawing/2014/main" id="{67B096F6-7D02-4B49-0F5F-8A9154E9C9C2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923456" y="5572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0" name="Connettore diritto 280">
                      <a:extLst>
                        <a:ext uri="{FF2B5EF4-FFF2-40B4-BE49-F238E27FC236}">
                          <a16:creationId xmlns:a16="http://schemas.microsoft.com/office/drawing/2014/main" id="{159F250A-6F8D-5CC4-45F0-919AEA88E604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1139356" y="5445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1" name="Connettore diritto 281">
                      <a:extLst>
                        <a:ext uri="{FF2B5EF4-FFF2-40B4-BE49-F238E27FC236}">
                          <a16:creationId xmlns:a16="http://schemas.microsoft.com/office/drawing/2014/main" id="{C353B190-4528-DDDF-7A47-7C1094C06737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967906" y="56107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1" name="Gruppo 50">
                    <a:extLst>
                      <a:ext uri="{FF2B5EF4-FFF2-40B4-BE49-F238E27FC236}">
                        <a16:creationId xmlns:a16="http://schemas.microsoft.com/office/drawing/2014/main" id="{3951F530-09CC-BEAE-0ED7-6C17200EBD99}"/>
                      </a:ext>
                    </a:extLst>
                  </p:cNvPr>
                  <p:cNvGrpSpPr/>
                  <p:nvPr/>
                </p:nvGrpSpPr>
                <p:grpSpPr>
                  <a:xfrm>
                    <a:off x="3980156" y="3570132"/>
                    <a:ext cx="133200" cy="133215"/>
                    <a:chOff x="869456" y="5400729"/>
                    <a:chExt cx="362000" cy="360000"/>
                  </a:xfrm>
                </p:grpSpPr>
                <p:cxnSp>
                  <p:nvCxnSpPr>
                    <p:cNvPr id="52" name="Connettore diritto 283">
                      <a:extLst>
                        <a:ext uri="{FF2B5EF4-FFF2-40B4-BE49-F238E27FC236}">
                          <a16:creationId xmlns:a16="http://schemas.microsoft.com/office/drawing/2014/main" id="{8BF32F5D-DB66-69C5-92EB-A2103D26BA1A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1055867" y="5400729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Connettore diritto 284">
                      <a:extLst>
                        <a:ext uri="{FF2B5EF4-FFF2-40B4-BE49-F238E27FC236}">
                          <a16:creationId xmlns:a16="http://schemas.microsoft.com/office/drawing/2014/main" id="{55415742-E5FA-8714-FF9A-39FA309B01D9}"/>
                        </a:ext>
                      </a:extLst>
                    </p:cNvPr>
                    <p:cNvCxnSpPr/>
                    <p:nvPr/>
                  </p:nvCxnSpPr>
                  <p:spPr>
                    <a:xfrm rot="3600000">
                      <a:off x="1051451" y="5405285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Connettore diritto 285">
                      <a:extLst>
                        <a:ext uri="{FF2B5EF4-FFF2-40B4-BE49-F238E27FC236}">
                          <a16:creationId xmlns:a16="http://schemas.microsoft.com/office/drawing/2014/main" id="{E0393056-3BAB-7ADD-C8A6-CD55D2E62BC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rot="18060000">
                      <a:off x="1050481" y="5415336"/>
                      <a:ext cx="0" cy="360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Connettore diritto 286">
                      <a:extLst>
                        <a:ext uri="{FF2B5EF4-FFF2-40B4-BE49-F238E27FC236}">
                          <a16:creationId xmlns:a16="http://schemas.microsoft.com/office/drawing/2014/main" id="{A05F1EBE-1B15-FC18-B882-E51C4D3BE7F8}"/>
                        </a:ext>
                      </a:extLst>
                    </p:cNvPr>
                    <p:cNvCxnSpPr/>
                    <p:nvPr/>
                  </p:nvCxnSpPr>
                  <p:spPr>
                    <a:xfrm rot="4800000">
                      <a:off x="929636" y="55030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Connettore diritto 287">
                      <a:extLst>
                        <a:ext uri="{FF2B5EF4-FFF2-40B4-BE49-F238E27FC236}">
                          <a16:creationId xmlns:a16="http://schemas.microsoft.com/office/drawing/2014/main" id="{361D8B15-0F3D-6F71-E4AE-A331D9F7744A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22154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Connettore diritto 288">
                      <a:extLst>
                        <a:ext uri="{FF2B5EF4-FFF2-40B4-BE49-F238E27FC236}">
                          <a16:creationId xmlns:a16="http://schemas.microsoft.com/office/drawing/2014/main" id="{1E3B7380-1212-2A0F-E8E8-405EB4872B96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88922" y="54081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8" name="Connettore diritto 289">
                      <a:extLst>
                        <a:ext uri="{FF2B5EF4-FFF2-40B4-BE49-F238E27FC236}">
                          <a16:creationId xmlns:a16="http://schemas.microsoft.com/office/drawing/2014/main" id="{DE059DB1-806E-1E5D-030D-2D1865FF9BA8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1177456" y="5496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Connettore diritto 290">
                      <a:extLst>
                        <a:ext uri="{FF2B5EF4-FFF2-40B4-BE49-F238E27FC236}">
                          <a16:creationId xmlns:a16="http://schemas.microsoft.com/office/drawing/2014/main" id="{FB15CB75-EF2A-542F-537D-91176996379A}"/>
                        </a:ext>
                      </a:extLst>
                    </p:cNvPr>
                    <p:cNvCxnSpPr/>
                    <p:nvPr/>
                  </p:nvCxnSpPr>
                  <p:spPr>
                    <a:xfrm rot="-960000">
                      <a:off x="972001" y="54484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0" name="Connettore diritto 291">
                      <a:extLst>
                        <a:ext uri="{FF2B5EF4-FFF2-40B4-BE49-F238E27FC236}">
                          <a16:creationId xmlns:a16="http://schemas.microsoft.com/office/drawing/2014/main" id="{3E185577-96EA-8741-5D62-B8A7C649729E}"/>
                        </a:ext>
                      </a:extLst>
                    </p:cNvPr>
                    <p:cNvCxnSpPr/>
                    <p:nvPr/>
                  </p:nvCxnSpPr>
                  <p:spPr>
                    <a:xfrm rot="5040000">
                      <a:off x="1177286" y="5579241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1" name="Connettore diritto 292">
                      <a:extLst>
                        <a:ext uri="{FF2B5EF4-FFF2-40B4-BE49-F238E27FC236}">
                          <a16:creationId xmlns:a16="http://schemas.microsoft.com/office/drawing/2014/main" id="{3A6C0BAA-C9DE-BF24-88AD-365675F3EBD0}"/>
                        </a:ext>
                      </a:extLst>
                    </p:cNvPr>
                    <p:cNvCxnSpPr/>
                    <p:nvPr/>
                  </p:nvCxnSpPr>
                  <p:spPr>
                    <a:xfrm rot="-1080000">
                      <a:off x="1143451" y="56389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2" name="Connettore diritto 293">
                      <a:extLst>
                        <a:ext uri="{FF2B5EF4-FFF2-40B4-BE49-F238E27FC236}">
                          <a16:creationId xmlns:a16="http://schemas.microsoft.com/office/drawing/2014/main" id="{46A4FAB7-4F92-C580-0FD7-F34B4B684ED6}"/>
                        </a:ext>
                      </a:extLst>
                    </p:cNvPr>
                    <p:cNvCxnSpPr/>
                    <p:nvPr/>
                  </p:nvCxnSpPr>
                  <p:spPr>
                    <a:xfrm rot="2700000" flipH="1">
                      <a:off x="1012722" y="564944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3" name="Connettore diritto 294">
                      <a:extLst>
                        <a:ext uri="{FF2B5EF4-FFF2-40B4-BE49-F238E27FC236}">
                          <a16:creationId xmlns:a16="http://schemas.microsoft.com/office/drawing/2014/main" id="{A9F7C1A1-B939-5CB6-2C39-9683FBBF960E}"/>
                        </a:ext>
                      </a:extLst>
                    </p:cNvPr>
                    <p:cNvCxnSpPr/>
                    <p:nvPr/>
                  </p:nvCxnSpPr>
                  <p:spPr>
                    <a:xfrm rot="18900000">
                      <a:off x="1085654" y="564309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Connettore diritto 295">
                      <a:extLst>
                        <a:ext uri="{FF2B5EF4-FFF2-40B4-BE49-F238E27FC236}">
                          <a16:creationId xmlns:a16="http://schemas.microsoft.com/office/drawing/2014/main" id="{1ADBB7C4-F184-C65F-4530-DDC31A55ADDB}"/>
                        </a:ext>
                      </a:extLst>
                    </p:cNvPr>
                    <p:cNvCxnSpPr/>
                    <p:nvPr/>
                  </p:nvCxnSpPr>
                  <p:spPr>
                    <a:xfrm rot="16200000">
                      <a:off x="923456" y="5572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5" name="Connettore diritto 296">
                      <a:extLst>
                        <a:ext uri="{FF2B5EF4-FFF2-40B4-BE49-F238E27FC236}">
                          <a16:creationId xmlns:a16="http://schemas.microsoft.com/office/drawing/2014/main" id="{41D9D468-AF57-D2D0-C8A4-719C124A0397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1139356" y="54456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6" name="Connettore diritto 297">
                      <a:extLst>
                        <a:ext uri="{FF2B5EF4-FFF2-40B4-BE49-F238E27FC236}">
                          <a16:creationId xmlns:a16="http://schemas.microsoft.com/office/drawing/2014/main" id="{6FBDBF5C-A403-84C5-7DE4-A0CF75815B2B}"/>
                        </a:ext>
                      </a:extLst>
                    </p:cNvPr>
                    <p:cNvCxnSpPr/>
                    <p:nvPr/>
                  </p:nvCxnSpPr>
                  <p:spPr>
                    <a:xfrm rot="11820000">
                      <a:off x="967906" y="5610713"/>
                      <a:ext cx="0" cy="108000"/>
                    </a:xfrm>
                    <a:prstGeom prst="line">
                      <a:avLst/>
                    </a:prstGeom>
                    <a:ln w="9525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19" name="Rettangolo 18">
                <a:extLst>
                  <a:ext uri="{FF2B5EF4-FFF2-40B4-BE49-F238E27FC236}">
                    <a16:creationId xmlns:a16="http://schemas.microsoft.com/office/drawing/2014/main" id="{D487A80D-0532-BB1D-F35D-A654F1656F5D}"/>
                  </a:ext>
                </a:extLst>
              </p:cNvPr>
              <p:cNvSpPr/>
              <p:nvPr/>
            </p:nvSpPr>
            <p:spPr>
              <a:xfrm rot="20135614">
                <a:off x="408975" y="1792569"/>
                <a:ext cx="640622" cy="213110"/>
              </a:xfrm>
              <a:prstGeom prst="rect">
                <a:avLst/>
              </a:prstGeom>
            </p:spPr>
            <p:txBody>
              <a:bodyPr wrap="none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r>
                  <a:rPr lang="en-US" sz="1600" b="1" dirty="0">
                    <a:ln/>
                  </a:rPr>
                  <a:t>Reactants</a:t>
                </a:r>
              </a:p>
            </p:txBody>
          </p:sp>
          <p:sp>
            <p:nvSpPr>
              <p:cNvPr id="20" name="CasellaDiTesto 19">
                <a:extLst>
                  <a:ext uri="{FF2B5EF4-FFF2-40B4-BE49-F238E27FC236}">
                    <a16:creationId xmlns:a16="http://schemas.microsoft.com/office/drawing/2014/main" id="{33797770-8FAC-90CE-A6A1-CA1438B3A777}"/>
                  </a:ext>
                </a:extLst>
              </p:cNvPr>
              <p:cNvSpPr txBox="1"/>
              <p:nvPr/>
            </p:nvSpPr>
            <p:spPr>
              <a:xfrm>
                <a:off x="3538766" y="2282097"/>
                <a:ext cx="444181" cy="1646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742895">
                  <a:defRPr/>
                </a:pPr>
                <a:r>
                  <a:rPr lang="en-US" sz="1100" b="1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 &gt; 0 °C</a:t>
                </a:r>
              </a:p>
            </p:txBody>
          </p:sp>
          <p:sp>
            <p:nvSpPr>
              <p:cNvPr id="21" name="CasellaDiTesto 20">
                <a:extLst>
                  <a:ext uri="{FF2B5EF4-FFF2-40B4-BE49-F238E27FC236}">
                    <a16:creationId xmlns:a16="http://schemas.microsoft.com/office/drawing/2014/main" id="{2E22D3FF-A69D-90C8-6570-A3BD556DBC02}"/>
                  </a:ext>
                </a:extLst>
              </p:cNvPr>
              <p:cNvSpPr txBox="1"/>
              <p:nvPr/>
            </p:nvSpPr>
            <p:spPr>
              <a:xfrm>
                <a:off x="1894370" y="2479900"/>
                <a:ext cx="920183" cy="164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algn="ctr" defTabSz="742895">
                  <a:defRPr/>
                </a:pPr>
                <a:r>
                  <a:rPr lang="en-US" sz="1100" b="1" dirty="0">
                    <a:ln/>
                    <a:solidFill>
                      <a:srgbClr val="941651"/>
                    </a:solidFill>
                    <a:effectLst>
                      <a:innerShdw blurRad="63500" dist="50800" dir="18900000">
                        <a:prstClr val="black">
                          <a:alpha val="50000"/>
                        </a:prstClr>
                      </a:inn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CRYOGELATION</a:t>
                </a:r>
              </a:p>
            </p:txBody>
          </p:sp>
          <p:pic>
            <p:nvPicPr>
              <p:cNvPr id="22" name="Immagine 21">
                <a:extLst>
                  <a:ext uri="{FF2B5EF4-FFF2-40B4-BE49-F238E27FC236}">
                    <a16:creationId xmlns:a16="http://schemas.microsoft.com/office/drawing/2014/main" id="{A4785135-70F1-82C2-A757-A7ED876E414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31389" y="2137208"/>
                <a:ext cx="840426" cy="739940"/>
              </a:xfrm>
              <a:prstGeom prst="rect">
                <a:avLst/>
              </a:prstGeom>
            </p:spPr>
          </p:pic>
          <p:grpSp>
            <p:nvGrpSpPr>
              <p:cNvPr id="23" name="Gruppo 22">
                <a:extLst>
                  <a:ext uri="{FF2B5EF4-FFF2-40B4-BE49-F238E27FC236}">
                    <a16:creationId xmlns:a16="http://schemas.microsoft.com/office/drawing/2014/main" id="{7C5241C8-0B15-4490-D90A-FD48AFE15D77}"/>
                  </a:ext>
                </a:extLst>
              </p:cNvPr>
              <p:cNvGrpSpPr/>
              <p:nvPr/>
            </p:nvGrpSpPr>
            <p:grpSpPr>
              <a:xfrm>
                <a:off x="5169898" y="2147369"/>
                <a:ext cx="856163" cy="722749"/>
                <a:chOff x="5169898" y="2147369"/>
                <a:chExt cx="856163" cy="722749"/>
              </a:xfrm>
            </p:grpSpPr>
            <p:sp>
              <p:nvSpPr>
                <p:cNvPr id="38" name="Rettangolo 37">
                  <a:extLst>
                    <a:ext uri="{FF2B5EF4-FFF2-40B4-BE49-F238E27FC236}">
                      <a16:creationId xmlns:a16="http://schemas.microsoft.com/office/drawing/2014/main" id="{C5C89119-E38A-69EC-9B1C-9F65164D3403}"/>
                    </a:ext>
                  </a:extLst>
                </p:cNvPr>
                <p:cNvSpPr/>
                <p:nvPr/>
              </p:nvSpPr>
              <p:spPr>
                <a:xfrm>
                  <a:off x="5831661" y="2464823"/>
                  <a:ext cx="194400" cy="194400"/>
                </a:xfrm>
                <a:prstGeom prst="rect">
                  <a:avLst/>
                </a:prstGeom>
                <a:noFill/>
                <a:ln w="19050">
                  <a:solidFill>
                    <a:srgbClr val="941651"/>
                  </a:solidFill>
                </a:ln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 sz="3600" dirty="0"/>
                </a:p>
              </p:txBody>
            </p:sp>
            <p:cxnSp>
              <p:nvCxnSpPr>
                <p:cNvPr id="39" name="Connettore 1 1103">
                  <a:extLst>
                    <a:ext uri="{FF2B5EF4-FFF2-40B4-BE49-F238E27FC236}">
                      <a16:creationId xmlns:a16="http://schemas.microsoft.com/office/drawing/2014/main" id="{EC24971C-993A-900F-8926-68654CCDAD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75035" y="2147369"/>
                  <a:ext cx="649391" cy="309808"/>
                </a:xfrm>
                <a:prstGeom prst="line">
                  <a:avLst/>
                </a:prstGeom>
                <a:ln>
                  <a:solidFill>
                    <a:srgbClr val="941651"/>
                  </a:solidFill>
                </a:ln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</p:cxnSp>
            <p:cxnSp>
              <p:nvCxnSpPr>
                <p:cNvPr id="40" name="Connettore 1 1109">
                  <a:extLst>
                    <a:ext uri="{FF2B5EF4-FFF2-40B4-BE49-F238E27FC236}">
                      <a16:creationId xmlns:a16="http://schemas.microsoft.com/office/drawing/2014/main" id="{659626A8-89C7-CD6E-DEBA-86F15956A4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169898" y="2666858"/>
                  <a:ext cx="654528" cy="203260"/>
                </a:xfrm>
                <a:prstGeom prst="line">
                  <a:avLst/>
                </a:prstGeom>
                <a:ln>
                  <a:solidFill>
                    <a:srgbClr val="941651"/>
                  </a:solidFill>
                </a:ln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</p:cxnSp>
          </p:grpSp>
          <p:grpSp>
            <p:nvGrpSpPr>
              <p:cNvPr id="24" name="Gruppo 23">
                <a:extLst>
                  <a:ext uri="{FF2B5EF4-FFF2-40B4-BE49-F238E27FC236}">
                    <a16:creationId xmlns:a16="http://schemas.microsoft.com/office/drawing/2014/main" id="{48EC9DD1-15A0-2BD8-EFD2-33DC53E94178}"/>
                  </a:ext>
                </a:extLst>
              </p:cNvPr>
              <p:cNvGrpSpPr/>
              <p:nvPr/>
            </p:nvGrpSpPr>
            <p:grpSpPr>
              <a:xfrm>
                <a:off x="4839356" y="2647763"/>
                <a:ext cx="330542" cy="156732"/>
                <a:chOff x="4953039" y="3608004"/>
                <a:chExt cx="957805" cy="218824"/>
              </a:xfrm>
              <a:noFill/>
            </p:grpSpPr>
            <p:grpSp>
              <p:nvGrpSpPr>
                <p:cNvPr id="33" name="Gruppo 32">
                  <a:extLst>
                    <a:ext uri="{FF2B5EF4-FFF2-40B4-BE49-F238E27FC236}">
                      <a16:creationId xmlns:a16="http://schemas.microsoft.com/office/drawing/2014/main" id="{FDE4D8B1-51E5-20B6-74C6-AF1621EFE57C}"/>
                    </a:ext>
                  </a:extLst>
                </p:cNvPr>
                <p:cNvGrpSpPr/>
                <p:nvPr/>
              </p:nvGrpSpPr>
              <p:grpSpPr>
                <a:xfrm>
                  <a:off x="5181816" y="3790828"/>
                  <a:ext cx="474574" cy="36000"/>
                  <a:chOff x="0" y="0"/>
                  <a:chExt cx="564552" cy="35656"/>
                </a:xfrm>
                <a:grpFill/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</p:grpSpPr>
              <p:cxnSp>
                <p:nvCxnSpPr>
                  <p:cNvPr id="35" name="Connettore diritto 12">
                    <a:extLst>
                      <a:ext uri="{FF2B5EF4-FFF2-40B4-BE49-F238E27FC236}">
                        <a16:creationId xmlns:a16="http://schemas.microsoft.com/office/drawing/2014/main" id="{934EE7AD-F601-23CD-C593-59B0033EBD3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0" y="17828"/>
                    <a:ext cx="560487" cy="2181"/>
                  </a:xfrm>
                  <a:prstGeom prst="line">
                    <a:avLst/>
                  </a:prstGeom>
                  <a:grpFill/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36" name="Connettore diritto 13">
                    <a:extLst>
                      <a:ext uri="{FF2B5EF4-FFF2-40B4-BE49-F238E27FC236}">
                        <a16:creationId xmlns:a16="http://schemas.microsoft.com/office/drawing/2014/main" id="{997A88CD-EFAC-8751-D844-8A5476F3F64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564552" y="2001"/>
                    <a:ext cx="0" cy="33655"/>
                  </a:xfrm>
                  <a:prstGeom prst="line">
                    <a:avLst/>
                  </a:prstGeom>
                  <a:grpFill/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37" name="Connettore diritto 14">
                    <a:extLst>
                      <a:ext uri="{FF2B5EF4-FFF2-40B4-BE49-F238E27FC236}">
                        <a16:creationId xmlns:a16="http://schemas.microsoft.com/office/drawing/2014/main" id="{3AE7115E-446C-313A-432C-BC29967F58CA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000" y="0"/>
                    <a:ext cx="0" cy="35656"/>
                  </a:xfrm>
                  <a:prstGeom prst="line">
                    <a:avLst/>
                  </a:prstGeom>
                  <a:grpFill/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dk1"/>
                  </a:lnRef>
                  <a:fillRef idx="1">
                    <a:schemeClr val="lt1"/>
                  </a:fillRef>
                  <a:effectRef idx="0">
                    <a:schemeClr val="dk1"/>
                  </a:effectRef>
                  <a:fontRef idx="minor">
                    <a:schemeClr val="dk1"/>
                  </a:fontRef>
                </p:style>
              </p:cxnSp>
            </p:grpSp>
            <p:sp>
              <p:nvSpPr>
                <p:cNvPr id="34" name="Casella di testo 2">
                  <a:extLst>
                    <a:ext uri="{FF2B5EF4-FFF2-40B4-BE49-F238E27FC236}">
                      <a16:creationId xmlns:a16="http://schemas.microsoft.com/office/drawing/2014/main" id="{7D0995B8-BC76-4B3C-5176-CBC704509A2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53039" y="3608004"/>
                  <a:ext cx="957805" cy="155575"/>
                </a:xfrm>
                <a:prstGeom prst="rect">
                  <a:avLst/>
                </a:prstGeom>
                <a:grpFill/>
                <a:ln>
                  <a:noFill/>
                  <a:headEnd/>
                  <a:tailEnd/>
                </a:ln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ot="0" vert="horz" wrap="square" lIns="91440" tIns="45720" rIns="91440" bIns="45720" anchor="t" anchorCtr="0">
                  <a:no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900" b="1" dirty="0">
                      <a:solidFill>
                        <a:schemeClr val="bg1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Arial" panose="020B0604020202020204" pitchFamily="34" charset="0"/>
                    </a:rPr>
                    <a:t>10 µm</a:t>
                  </a:r>
                </a:p>
              </p:txBody>
            </p:sp>
          </p:grpSp>
          <p:sp>
            <p:nvSpPr>
              <p:cNvPr id="25" name="Rettangolo 24">
                <a:extLst>
                  <a:ext uri="{FF2B5EF4-FFF2-40B4-BE49-F238E27FC236}">
                    <a16:creationId xmlns:a16="http://schemas.microsoft.com/office/drawing/2014/main" id="{0186087B-EB08-E143-4F2E-F0F752BBC1E6}"/>
                  </a:ext>
                </a:extLst>
              </p:cNvPr>
              <p:cNvSpPr/>
              <p:nvPr/>
            </p:nvSpPr>
            <p:spPr>
              <a:xfrm>
                <a:off x="579606" y="2596476"/>
                <a:ext cx="783139" cy="678077"/>
              </a:xfrm>
              <a:prstGeom prst="rect">
                <a:avLst/>
              </a:prstGeom>
            </p:spPr>
            <p:txBody>
              <a:bodyPr wrap="none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r>
                  <a:rPr lang="en-US" sz="1600" b="1" dirty="0">
                    <a:ln/>
                  </a:rPr>
                  <a:t>Monomer</a:t>
                </a:r>
              </a:p>
              <a:p>
                <a:r>
                  <a:rPr lang="en-US" sz="1600" b="1" dirty="0">
                    <a:ln/>
                  </a:rPr>
                  <a:t>Solutions</a:t>
                </a:r>
              </a:p>
              <a:p>
                <a:r>
                  <a:rPr lang="en-US" sz="1600" b="1" dirty="0">
                    <a:ln/>
                  </a:rPr>
                  <a:t>+ crosslinker</a:t>
                </a:r>
              </a:p>
              <a:p>
                <a:r>
                  <a:rPr lang="en-US" sz="1600" b="1" dirty="0">
                    <a:ln/>
                  </a:rPr>
                  <a:t>+ initiator</a:t>
                </a:r>
              </a:p>
            </p:txBody>
          </p:sp>
          <p:sp>
            <p:nvSpPr>
              <p:cNvPr id="26" name="Freccia a destra 44">
                <a:extLst>
                  <a:ext uri="{FF2B5EF4-FFF2-40B4-BE49-F238E27FC236}">
                    <a16:creationId xmlns:a16="http://schemas.microsoft.com/office/drawing/2014/main" id="{875C91F2-2E1D-CD9A-12BB-677E5E435729}"/>
                  </a:ext>
                </a:extLst>
              </p:cNvPr>
              <p:cNvSpPr/>
              <p:nvPr/>
            </p:nvSpPr>
            <p:spPr>
              <a:xfrm>
                <a:off x="3467890" y="2403310"/>
                <a:ext cx="814475" cy="328862"/>
              </a:xfrm>
              <a:prstGeom prst="rightArrow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56000">
                    <a:schemeClr val="accent1">
                      <a:lumMod val="45000"/>
                      <a:lumOff val="55000"/>
                    </a:schemeClr>
                  </a:gs>
                  <a:gs pos="0">
                    <a:srgbClr val="0070C0"/>
                  </a:gs>
                  <a:gs pos="100000">
                    <a:schemeClr val="accent5"/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6350">
                <a:solidFill>
                  <a:schemeClr val="accent1">
                    <a:shade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742895">
                  <a:defRPr/>
                </a:pPr>
                <a:endParaRPr lang="en-US" sz="9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CasellaDiTesto 26">
                <a:extLst>
                  <a:ext uri="{FF2B5EF4-FFF2-40B4-BE49-F238E27FC236}">
                    <a16:creationId xmlns:a16="http://schemas.microsoft.com/office/drawing/2014/main" id="{6ECC4251-9379-1D53-8B18-DDE1F57B0860}"/>
                  </a:ext>
                </a:extLst>
              </p:cNvPr>
              <p:cNvSpPr txBox="1"/>
              <p:nvPr/>
            </p:nvSpPr>
            <p:spPr>
              <a:xfrm>
                <a:off x="3404994" y="2483857"/>
                <a:ext cx="840891" cy="1646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algn="ctr" defTabSz="742895">
                  <a:defRPr/>
                </a:pPr>
                <a:r>
                  <a:rPr lang="en-US" sz="1100" b="1" dirty="0">
                    <a:ln/>
                    <a:solidFill>
                      <a:srgbClr val="941651"/>
                    </a:solidFill>
                    <a:effectLst>
                      <a:innerShdw blurRad="63500" dist="50800" dir="18900000">
                        <a:prstClr val="black">
                          <a:alpha val="50000"/>
                        </a:prstClr>
                      </a:innerShdw>
                    </a:effectLst>
                    <a:latin typeface="Arial" panose="020B0604020202020204" pitchFamily="34" charset="0"/>
                    <a:cs typeface="Arial" panose="020B0604020202020204" pitchFamily="34" charset="0"/>
                  </a:rPr>
                  <a:t>DEFROSTING</a:t>
                </a:r>
              </a:p>
            </p:txBody>
          </p:sp>
          <p:cxnSp>
            <p:nvCxnSpPr>
              <p:cNvPr id="28" name="Connettore 1 1128">
                <a:extLst>
                  <a:ext uri="{FF2B5EF4-FFF2-40B4-BE49-F238E27FC236}">
                    <a16:creationId xmlns:a16="http://schemas.microsoft.com/office/drawing/2014/main" id="{7CFF85B0-4052-3275-1B8A-7250C17F87D1}"/>
                  </a:ext>
                </a:extLst>
              </p:cNvPr>
              <p:cNvCxnSpPr>
                <a:cxnSpLocks/>
                <a:endCxn id="25" idx="0"/>
              </p:cNvCxnSpPr>
              <p:nvPr/>
            </p:nvCxnSpPr>
            <p:spPr>
              <a:xfrm>
                <a:off x="808032" y="2234687"/>
                <a:ext cx="163144" cy="361789"/>
              </a:xfrm>
              <a:prstGeom prst="line">
                <a:avLst/>
              </a:prstGeom>
              <a:ln>
                <a:solidFill>
                  <a:srgbClr val="94165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</p:cxnSp>
          <p:sp>
            <p:nvSpPr>
              <p:cNvPr id="29" name="Rettangolo 28">
                <a:extLst>
                  <a:ext uri="{FF2B5EF4-FFF2-40B4-BE49-F238E27FC236}">
                    <a16:creationId xmlns:a16="http://schemas.microsoft.com/office/drawing/2014/main" id="{61E3AB78-25C0-1D97-D682-DEFB8A8D4BFE}"/>
                  </a:ext>
                </a:extLst>
              </p:cNvPr>
              <p:cNvSpPr/>
              <p:nvPr/>
            </p:nvSpPr>
            <p:spPr>
              <a:xfrm>
                <a:off x="2343585" y="3108532"/>
                <a:ext cx="895910" cy="213110"/>
              </a:xfrm>
              <a:prstGeom prst="rect">
                <a:avLst/>
              </a:prstGeom>
            </p:spPr>
            <p:txBody>
              <a:bodyPr wrap="none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r>
                  <a:rPr lang="en-US" sz="1600" b="1" dirty="0">
                    <a:ln/>
                  </a:rPr>
                  <a:t>Solvent crystal</a:t>
                </a:r>
              </a:p>
            </p:txBody>
          </p:sp>
          <p:cxnSp>
            <p:nvCxnSpPr>
              <p:cNvPr id="30" name="Connettore 1 1133">
                <a:extLst>
                  <a:ext uri="{FF2B5EF4-FFF2-40B4-BE49-F238E27FC236}">
                    <a16:creationId xmlns:a16="http://schemas.microsoft.com/office/drawing/2014/main" id="{EEB4DD93-C721-755C-1FA1-B1BE6BF7482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785482" y="2930133"/>
                <a:ext cx="141875" cy="224926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</p:cxnSp>
          <p:sp>
            <p:nvSpPr>
              <p:cNvPr id="31" name="Rettangolo 30">
                <a:extLst>
                  <a:ext uri="{FF2B5EF4-FFF2-40B4-BE49-F238E27FC236}">
                    <a16:creationId xmlns:a16="http://schemas.microsoft.com/office/drawing/2014/main" id="{DB5F8F23-89AB-708C-9AC4-73A588E0994D}"/>
                  </a:ext>
                </a:extLst>
              </p:cNvPr>
              <p:cNvSpPr/>
              <p:nvPr/>
            </p:nvSpPr>
            <p:spPr>
              <a:xfrm>
                <a:off x="5497162" y="3108532"/>
                <a:ext cx="487934" cy="213110"/>
              </a:xfrm>
              <a:prstGeom prst="rect">
                <a:avLst/>
              </a:prstGeom>
            </p:spPr>
            <p:txBody>
              <a:bodyPr wrap="none">
                <a:sp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r>
                  <a:rPr lang="en-US" sz="1600" b="1" dirty="0">
                    <a:ln/>
                  </a:rPr>
                  <a:t>Porous</a:t>
                </a:r>
              </a:p>
            </p:txBody>
          </p:sp>
          <p:cxnSp>
            <p:nvCxnSpPr>
              <p:cNvPr id="32" name="Connettore 1 1136">
                <a:extLst>
                  <a:ext uri="{FF2B5EF4-FFF2-40B4-BE49-F238E27FC236}">
                    <a16:creationId xmlns:a16="http://schemas.microsoft.com/office/drawing/2014/main" id="{DCACFE46-BF27-16B4-605B-365EE6CBB97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780993" y="2938585"/>
                <a:ext cx="141875" cy="224926"/>
              </a:xfrm>
              <a:prstGeom prst="line">
                <a:avLst/>
              </a:prstGeom>
              <a:ln>
                <a:solidFill>
                  <a:srgbClr val="0070C0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</p:cxnSp>
        </p:grpSp>
      </p:grpSp>
      <p:pic>
        <p:nvPicPr>
          <p:cNvPr id="212" name="Immagine 211" descr="Immagine che contiene testo, tirapugni, arma, clipart&#10;&#10;Descrizione generata automaticamente">
            <a:extLst>
              <a:ext uri="{FF2B5EF4-FFF2-40B4-BE49-F238E27FC236}">
                <a16:creationId xmlns:a16="http://schemas.microsoft.com/office/drawing/2014/main" id="{315E6C78-5640-9127-2F1F-01ED6C5706CE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463187" y="605226"/>
            <a:ext cx="3699419" cy="852892"/>
          </a:xfrm>
          <a:prstGeom prst="rect">
            <a:avLst/>
          </a:prstGeom>
        </p:spPr>
      </p:pic>
      <p:grpSp>
        <p:nvGrpSpPr>
          <p:cNvPr id="9" name="Gruppo 8">
            <a:extLst>
              <a:ext uri="{FF2B5EF4-FFF2-40B4-BE49-F238E27FC236}">
                <a16:creationId xmlns:a16="http://schemas.microsoft.com/office/drawing/2014/main" id="{323BDE32-A9AF-B6E1-CA51-90C4E32C110B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213" name="Immagine 212">
              <a:extLst>
                <a:ext uri="{FF2B5EF4-FFF2-40B4-BE49-F238E27FC236}">
                  <a16:creationId xmlns:a16="http://schemas.microsoft.com/office/drawing/2014/main" id="{3BC7CF8C-481E-A31F-9EF9-94E4CCC561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214" name="Immagine 213">
              <a:extLst>
                <a:ext uri="{FF2B5EF4-FFF2-40B4-BE49-F238E27FC236}">
                  <a16:creationId xmlns:a16="http://schemas.microsoft.com/office/drawing/2014/main" id="{FF086B30-FCF7-CC7B-FDA0-C9DD4282D4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81105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7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5106987" y="85061"/>
            <a:ext cx="1782091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SYNTHESIS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8D42E87-D715-FC1D-9734-80681E0C8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22393"/>
              </p:ext>
            </p:extLst>
          </p:nvPr>
        </p:nvGraphicFramePr>
        <p:xfrm>
          <a:off x="2282199" y="692279"/>
          <a:ext cx="7700001" cy="329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572342" imgH="3224418" progId="ChemDraw.Document.6.0">
                  <p:embed/>
                </p:oleObj>
              </mc:Choice>
              <mc:Fallback>
                <p:oleObj name="CS ChemDraw Drawing" r:id="rId3" imgW="7572342" imgH="3224418" progId="ChemDraw.Document.6.0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8D42E87-D715-FC1D-9734-80681E0C8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199" y="692279"/>
                        <a:ext cx="7700001" cy="329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2822047-A450-4EA7-CCB5-C8D7A413B8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253582"/>
              </p:ext>
            </p:extLst>
          </p:nvPr>
        </p:nvGraphicFramePr>
        <p:xfrm>
          <a:off x="2379663" y="4205288"/>
          <a:ext cx="743426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320532" imgH="1420352" progId="ChemDraw.Document.6.0">
                  <p:embed/>
                </p:oleObj>
              </mc:Choice>
              <mc:Fallback>
                <p:oleObj name="CS ChemDraw Drawing" r:id="rId5" imgW="5320532" imgH="1420352" progId="ChemDraw.Document.6.0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2822047-A450-4EA7-CCB5-C8D7A413B8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4205288"/>
                        <a:ext cx="7434262" cy="1985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10B47B02-C72D-F6E0-26E3-952ADBB05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0C9B03FD-627A-4DD4-B01F-AE920C06B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873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6FEB6E96-3EF6-4BDC-EE59-797EFE88C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782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472C6441-3654-1409-F240-2518EA66E7D8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5" name="Immagine 14">
              <a:extLst>
                <a:ext uri="{FF2B5EF4-FFF2-40B4-BE49-F238E27FC236}">
                  <a16:creationId xmlns:a16="http://schemas.microsoft.com/office/drawing/2014/main" id="{6E2D696A-DD49-BC7F-057B-0FAA2B7837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6" name="Immagine 15">
              <a:extLst>
                <a:ext uri="{FF2B5EF4-FFF2-40B4-BE49-F238E27FC236}">
                  <a16:creationId xmlns:a16="http://schemas.microsoft.com/office/drawing/2014/main" id="{9B41F716-7F35-3E08-D145-E1C40D1263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306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8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5106987" y="85061"/>
            <a:ext cx="1782091" cy="60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SYNTHESIS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9AE578F3-44EB-AB18-97AE-59A602C714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97" y="824731"/>
            <a:ext cx="8365901" cy="548765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" name="Gruppo 7">
            <a:extLst>
              <a:ext uri="{FF2B5EF4-FFF2-40B4-BE49-F238E27FC236}">
                <a16:creationId xmlns:a16="http://schemas.microsoft.com/office/drawing/2014/main" id="{A8D28866-2C3B-31B9-51E8-03F2A106E37E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EF923A94-4E19-3A53-E83A-069672DE82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2" name="Immagine 11">
              <a:extLst>
                <a:ext uri="{FF2B5EF4-FFF2-40B4-BE49-F238E27FC236}">
                  <a16:creationId xmlns:a16="http://schemas.microsoft.com/office/drawing/2014/main" id="{51E9C237-DD5A-B3F4-C8D8-6272B20E72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939318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524" y="0"/>
            <a:ext cx="12188952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1D23AEB5-6203-5960-B5A9-F1CB08613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057" y="423618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55EA2B6-4379-F6A2-152A-47975A8298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/>
              <a:t>Vincenzo Patamia</a:t>
            </a:r>
          </a:p>
        </p:txBody>
      </p:sp>
      <p:sp>
        <p:nvSpPr>
          <p:cNvPr id="3" name="Segnaposto numero diapositiva 2">
            <a:extLst>
              <a:ext uri="{FF2B5EF4-FFF2-40B4-BE49-F238E27FC236}">
                <a16:creationId xmlns:a16="http://schemas.microsoft.com/office/drawing/2014/main" id="{5CE7D070-D1E7-B049-7850-D1CF9AB60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8FFCA-2227-4BD4-BE6A-ABEEAD743F0E}" type="slidenum">
              <a:rPr lang="it-IT" smtClean="0"/>
              <a:t>9</a:t>
            </a:fld>
            <a:endParaRPr lang="it-IT"/>
          </a:p>
        </p:txBody>
      </p:sp>
      <p:pic>
        <p:nvPicPr>
          <p:cNvPr id="4" name="Picture 4" descr="Logo Primario — Università di Catania - Brand Guidelines">
            <a:extLst>
              <a:ext uri="{FF2B5EF4-FFF2-40B4-BE49-F238E27FC236}">
                <a16:creationId xmlns:a16="http://schemas.microsoft.com/office/drawing/2014/main" id="{B92CCD8F-CF3B-8039-3466-CA31F56DB4A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818" r="21059" b="17158"/>
          <a:stretch/>
        </p:blipFill>
        <p:spPr bwMode="auto">
          <a:xfrm>
            <a:off x="10210800" y="37670"/>
            <a:ext cx="1912424" cy="7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ttangolo 4">
            <a:extLst>
              <a:ext uri="{FF2B5EF4-FFF2-40B4-BE49-F238E27FC236}">
                <a16:creationId xmlns:a16="http://schemas.microsoft.com/office/drawing/2014/main" id="{0825F6A1-1C19-1B85-3FD5-D9D663B41B73}"/>
              </a:ext>
            </a:extLst>
          </p:cNvPr>
          <p:cNvSpPr/>
          <p:nvPr/>
        </p:nvSpPr>
        <p:spPr>
          <a:xfrm>
            <a:off x="3599300" y="85061"/>
            <a:ext cx="479746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SEM AND </a:t>
            </a:r>
          </a:p>
          <a:p>
            <a:pPr lvl="0"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it-IT" sz="2800" b="1" cap="small" dirty="0">
                <a:latin typeface="Calibri (Corpo)"/>
              </a:rPr>
              <a:t>POROSIMETRIC DISTRIBUTION 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E644B911-C6F6-12E6-0438-B3D86D9D172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388" t="9429" r="59173" b="-1"/>
          <a:stretch/>
        </p:blipFill>
        <p:spPr>
          <a:xfrm>
            <a:off x="468452" y="1537690"/>
            <a:ext cx="4405562" cy="4464277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E52E5C5B-2373-1CCC-8B63-97FF853ECAE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888" t="12592"/>
          <a:stretch/>
        </p:blipFill>
        <p:spPr>
          <a:xfrm>
            <a:off x="4996805" y="1537689"/>
            <a:ext cx="7124204" cy="4788000"/>
          </a:xfrm>
          <a:prstGeom prst="rect">
            <a:avLst/>
          </a:prstGeom>
        </p:spPr>
      </p:pic>
      <p:grpSp>
        <p:nvGrpSpPr>
          <p:cNvPr id="11" name="Gruppo 10">
            <a:extLst>
              <a:ext uri="{FF2B5EF4-FFF2-40B4-BE49-F238E27FC236}">
                <a16:creationId xmlns:a16="http://schemas.microsoft.com/office/drawing/2014/main" id="{A72771BF-E73A-F355-E8EB-8808FA115495}"/>
              </a:ext>
            </a:extLst>
          </p:cNvPr>
          <p:cNvGrpSpPr>
            <a:grpSpLocks noChangeAspect="1"/>
          </p:cNvGrpSpPr>
          <p:nvPr/>
        </p:nvGrpSpPr>
        <p:grpSpPr>
          <a:xfrm>
            <a:off x="37086" y="21982"/>
            <a:ext cx="3090184" cy="900000"/>
            <a:chOff x="93646" y="21982"/>
            <a:chExt cx="3708219" cy="1080000"/>
          </a:xfrm>
        </p:grpSpPr>
        <p:pic>
          <p:nvPicPr>
            <p:cNvPr id="12" name="Immagine 11">
              <a:extLst>
                <a:ext uri="{FF2B5EF4-FFF2-40B4-BE49-F238E27FC236}">
                  <a16:creationId xmlns:a16="http://schemas.microsoft.com/office/drawing/2014/main" id="{C4298990-B242-0420-6AD3-916992D1978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7504" t="8997" r="6659" b="7777"/>
            <a:stretch/>
          </p:blipFill>
          <p:spPr>
            <a:xfrm>
              <a:off x="93646" y="21982"/>
              <a:ext cx="1068323" cy="1080000"/>
            </a:xfrm>
            <a:prstGeom prst="rect">
              <a:avLst/>
            </a:prstGeom>
          </p:spPr>
        </p:pic>
        <p:pic>
          <p:nvPicPr>
            <p:cNvPr id="13" name="Immagine 12">
              <a:extLst>
                <a:ext uri="{FF2B5EF4-FFF2-40B4-BE49-F238E27FC236}">
                  <a16:creationId xmlns:a16="http://schemas.microsoft.com/office/drawing/2014/main" id="{68DC4C32-EAAF-A215-AF6F-696A6A3877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39002"/>
            <a:stretch/>
          </p:blipFill>
          <p:spPr>
            <a:xfrm>
              <a:off x="1172494" y="21982"/>
              <a:ext cx="2629371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2767632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3</TotalTime>
  <Words>343</Words>
  <Application>Microsoft Office PowerPoint</Application>
  <PresentationFormat>Widescreen</PresentationFormat>
  <Paragraphs>97</Paragraphs>
  <Slides>1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6</vt:i4>
      </vt:variant>
    </vt:vector>
  </HeadingPairs>
  <TitlesOfParts>
    <vt:vector size="26" baseType="lpstr">
      <vt:lpstr>Arial</vt:lpstr>
      <vt:lpstr>Calibri</vt:lpstr>
      <vt:lpstr>Calibri (Corpo)</vt:lpstr>
      <vt:lpstr>Calibri Light</vt:lpstr>
      <vt:lpstr>Comic Sans MS</vt:lpstr>
      <vt:lpstr>Palatino Linotype</vt:lpstr>
      <vt:lpstr>Symbol</vt:lpstr>
      <vt:lpstr>Tema di Office</vt:lpstr>
      <vt:lpstr>Personalizza struttura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Vincenzo Patamia</dc:creator>
  <cp:lastModifiedBy>Vincenzo Patamia</cp:lastModifiedBy>
  <cp:revision>4</cp:revision>
  <dcterms:created xsi:type="dcterms:W3CDTF">2023-08-30T08:36:26Z</dcterms:created>
  <dcterms:modified xsi:type="dcterms:W3CDTF">2023-09-07T09:43:24Z</dcterms:modified>
</cp:coreProperties>
</file>